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43"/>
  </p:notesMasterIdLst>
  <p:sldIdLst>
    <p:sldId id="256" r:id="rId2"/>
    <p:sldId id="257" r:id="rId3"/>
    <p:sldId id="283" r:id="rId4"/>
    <p:sldId id="279" r:id="rId5"/>
    <p:sldId id="277" r:id="rId6"/>
    <p:sldId id="260" r:id="rId7"/>
    <p:sldId id="263" r:id="rId8"/>
    <p:sldId id="264" r:id="rId9"/>
    <p:sldId id="265" r:id="rId10"/>
    <p:sldId id="266" r:id="rId11"/>
    <p:sldId id="267" r:id="rId12"/>
    <p:sldId id="262" r:id="rId13"/>
    <p:sldId id="302" r:id="rId14"/>
    <p:sldId id="286" r:id="rId15"/>
    <p:sldId id="269" r:id="rId16"/>
    <p:sldId id="259" r:id="rId17"/>
    <p:sldId id="261" r:id="rId18"/>
    <p:sldId id="282" r:id="rId19"/>
    <p:sldId id="284" r:id="rId20"/>
    <p:sldId id="281" r:id="rId21"/>
    <p:sldId id="280" r:id="rId22"/>
    <p:sldId id="270" r:id="rId23"/>
    <p:sldId id="299" r:id="rId24"/>
    <p:sldId id="300" r:id="rId25"/>
    <p:sldId id="294" r:id="rId26"/>
    <p:sldId id="285" r:id="rId27"/>
    <p:sldId id="301" r:id="rId28"/>
    <p:sldId id="296" r:id="rId29"/>
    <p:sldId id="278" r:id="rId30"/>
    <p:sldId id="297" r:id="rId31"/>
    <p:sldId id="298" r:id="rId32"/>
    <p:sldId id="273" r:id="rId33"/>
    <p:sldId id="275" r:id="rId34"/>
    <p:sldId id="288" r:id="rId35"/>
    <p:sldId id="287" r:id="rId36"/>
    <p:sldId id="289" r:id="rId37"/>
    <p:sldId id="303" r:id="rId38"/>
    <p:sldId id="290" r:id="rId39"/>
    <p:sldId id="291" r:id="rId40"/>
    <p:sldId id="293" r:id="rId41"/>
    <p:sldId id="292" r:id="rId42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F7F7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81412" autoAdjust="0"/>
  </p:normalViewPr>
  <p:slideViewPr>
    <p:cSldViewPr snapToGrid="0">
      <p:cViewPr varScale="1">
        <p:scale>
          <a:sx n="71" d="100"/>
          <a:sy n="71" d="100"/>
        </p:scale>
        <p:origin x="1018" y="4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A54DD90B-FCE7-47E6-9813-61C5789F224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27986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CBC534-1839-4DA6-A679-38A63292D7AD}" type="slidenum">
              <a:rPr lang="ru-RU"/>
              <a:pPr/>
              <a:t>1</a:t>
            </a:fld>
            <a:endParaRPr lang="ru-RU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510171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8BE904-DCDE-4B49-8128-CC54C2892DCA}" type="slidenum">
              <a:rPr lang="ru-RU"/>
              <a:pPr/>
              <a:t>11</a:t>
            </a:fld>
            <a:endParaRPr lang="ru-RU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78937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9C93F6-2774-49C9-B35B-DA33A65E763E}" type="slidenum">
              <a:rPr lang="ru-RU"/>
              <a:pPr/>
              <a:t>12</a:t>
            </a:fld>
            <a:endParaRPr lang="ru-RU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031430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Сравним с неодимом</a:t>
            </a:r>
          </a:p>
          <a:p>
            <a:r>
              <a:rPr lang="ru-RU" dirty="0"/>
              <a:t>Предполагается, что </a:t>
            </a:r>
            <a:r>
              <a:rPr lang="ru-RU" dirty="0" err="1"/>
              <a:t>плюмы</a:t>
            </a:r>
            <a:r>
              <a:rPr lang="ru-RU" dirty="0"/>
              <a:t> берут начало с границы ядро-мантия, где могло спрятаться раннее обогащённое вещество.</a:t>
            </a:r>
            <a:endParaRPr lang="en-US" dirty="0"/>
          </a:p>
          <a:p>
            <a:r>
              <a:rPr lang="ru-RU" dirty="0"/>
              <a:t>Формирование обогащённых источников в мантии требует времени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79DE2C-70D7-4E7B-8C32-2B70449B930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2809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36B3A5-BA23-46CE-9679-2940BD4FC262}" type="slidenum">
              <a:rPr lang="ru-RU"/>
              <a:pPr/>
              <a:t>15</a:t>
            </a:fld>
            <a:endParaRPr lang="ru-RU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809586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В основном данные по земным породам оказываются выше </a:t>
            </a:r>
            <a:r>
              <a:rPr lang="ru-RU"/>
              <a:t>линии эволюции хондритов</a:t>
            </a:r>
            <a:r>
              <a:rPr lang="ru-RU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4DD90B-FCE7-47E6-9813-61C5789F224D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05496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AF4ED1-F14F-4858-8BCB-3B5BA61B25AC}" type="slidenum">
              <a:rPr lang="ru-RU"/>
              <a:pPr/>
              <a:t>17</a:t>
            </a:fld>
            <a:endParaRPr lang="ru-RU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[Click] – </a:t>
            </a:r>
            <a:r>
              <a:rPr lang="ru-RU" dirty="0"/>
              <a:t>горизонтальные стрелки</a:t>
            </a:r>
          </a:p>
          <a:p>
            <a:r>
              <a:rPr lang="en-US" dirty="0"/>
              <a:t>[Click] – </a:t>
            </a:r>
            <a:r>
              <a:rPr lang="ru-RU" dirty="0"/>
              <a:t>диагональные стрелки</a:t>
            </a:r>
            <a:r>
              <a:rPr lang="en-US" dirty="0"/>
              <a:t> </a:t>
            </a:r>
            <a:r>
              <a:rPr lang="ru-RU" dirty="0"/>
              <a:t>на 0</a:t>
            </a:r>
            <a:endParaRPr lang="en-US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[Click] – </a:t>
            </a:r>
            <a:r>
              <a:rPr lang="ru-RU" dirty="0"/>
              <a:t>диагональные стрелки на ½ </a:t>
            </a:r>
            <a:r>
              <a:rPr lang="en-US"/>
              <a:t>T(Earth)</a:t>
            </a:r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525018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4DD90B-FCE7-47E6-9813-61C5789F224D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84790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Глобальная база данных по цирконам (</a:t>
            </a:r>
            <a:r>
              <a:rPr lang="en-US" dirty="0"/>
              <a:t>GEMOC)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4DD90B-FCE7-47E6-9813-61C5789F224D}" type="slidenum">
              <a:rPr lang="ru-RU" smtClean="0"/>
              <a:pPr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81675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F65A3F-9794-4CB3-869E-F96D390DAE50}" type="slidenum">
              <a:rPr lang="ru-RU"/>
              <a:pPr/>
              <a:t>22</a:t>
            </a:fld>
            <a:endParaRPr lang="ru-RU"/>
          </a:p>
        </p:txBody>
      </p:sp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Отклонение </a:t>
            </a:r>
            <a:r>
              <a:rPr lang="en-US"/>
              <a:t>SW </a:t>
            </a:r>
            <a:r>
              <a:rPr lang="ru-RU"/>
              <a:t>от </a:t>
            </a:r>
            <a:r>
              <a:rPr lang="en-US"/>
              <a:t>Mantle Array </a:t>
            </a:r>
            <a:r>
              <a:rPr lang="ru-RU"/>
              <a:t>скорее всего связано с инертностью циркона, к котором захоронена часть корового </a:t>
            </a:r>
            <a:r>
              <a:rPr lang="en-US"/>
              <a:t>Hf </a:t>
            </a:r>
            <a:r>
              <a:rPr lang="ru-RU"/>
              <a:t>с низкими отношениями </a:t>
            </a:r>
            <a:r>
              <a:rPr lang="en-US" baseline="30000"/>
              <a:t>176</a:t>
            </a:r>
            <a:r>
              <a:rPr lang="en-US"/>
              <a:t>Hf/</a:t>
            </a:r>
            <a:r>
              <a:rPr lang="en-US" baseline="30000"/>
              <a:t>177</a:t>
            </a:r>
            <a:r>
              <a:rPr lang="en-US"/>
              <a:t>Hf. 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18616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Всего в нашей базе сейчас имеются данные</a:t>
            </a:r>
            <a:r>
              <a:rPr lang="ru-RU" baseline="0" dirty="0"/>
              <a:t> по 38 континентальным магм. провинциям и 21 океанической, хотя выделено их несколько больше. Не все представлены в равной мере.</a:t>
            </a:r>
            <a:endParaRPr lang="en-US" dirty="0"/>
          </a:p>
          <a:p>
            <a:r>
              <a:rPr lang="ru-RU" dirty="0"/>
              <a:t>По поводу моделей формирования этих огромных магматических провинций выдвинуто много различных гипотез.</a:t>
            </a:r>
          </a:p>
          <a:p>
            <a:r>
              <a:rPr lang="ru-RU" baseline="0" dirty="0"/>
              <a:t>Наиболее популярна – г</a:t>
            </a:r>
            <a:r>
              <a:rPr lang="ru-RU" dirty="0"/>
              <a:t>ипотеза мантийных </a:t>
            </a:r>
            <a:r>
              <a:rPr lang="ru-RU" dirty="0" err="1"/>
              <a:t>плюмов</a:t>
            </a:r>
            <a:r>
              <a:rPr lang="ru-RU" baseline="0" dirty="0"/>
              <a:t>. Она основана прежде всего на данных </a:t>
            </a:r>
            <a:r>
              <a:rPr lang="ru-RU" baseline="0" dirty="0" err="1"/>
              <a:t>сейсмо</a:t>
            </a:r>
            <a:r>
              <a:rPr lang="ru-RU" baseline="0" dirty="0"/>
              <a:t>-томографии, иногда радиальным расположением роёв даек, предполагаемым </a:t>
            </a:r>
            <a:r>
              <a:rPr lang="ru-RU" baseline="0" dirty="0" err="1"/>
              <a:t>воздыманием</a:t>
            </a:r>
            <a:r>
              <a:rPr lang="ru-RU" baseline="0" dirty="0"/>
              <a:t> территории. Хотя мы понимаем, что эти свидетельства не могут считаться абсолютно надёжными.</a:t>
            </a:r>
          </a:p>
          <a:p>
            <a:r>
              <a:rPr lang="ru-RU" baseline="0" dirty="0"/>
              <a:t>Отслоение (</a:t>
            </a:r>
            <a:r>
              <a:rPr lang="ru-RU" baseline="0" dirty="0" err="1"/>
              <a:t>деламинация</a:t>
            </a:r>
            <a:r>
              <a:rPr lang="ru-RU" baseline="0" dirty="0"/>
              <a:t>) литосферы в качестве механизма предполагается рядом авторов для Сибирских траппов на основе сейсмических данных об отсутствии астеносферы и последующем проседании территории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aseline="0" dirty="0" err="1"/>
              <a:t>Импактное</a:t>
            </a:r>
            <a:r>
              <a:rPr lang="ru-RU" baseline="0" dirty="0"/>
              <a:t> плавление в результате падения болида некоторые авторы предполагают для  океанической магматической провинции </a:t>
            </a:r>
            <a:r>
              <a:rPr lang="ru-RU" baseline="0" dirty="0" err="1"/>
              <a:t>Онтонг</a:t>
            </a:r>
            <a:r>
              <a:rPr lang="ru-RU" baseline="0" dirty="0"/>
              <a:t>-Ява.</a:t>
            </a:r>
          </a:p>
          <a:p>
            <a:r>
              <a:rPr lang="ru-RU" dirty="0"/>
              <a:t>Декомпрессионное</a:t>
            </a:r>
            <a:r>
              <a:rPr lang="ru-RU" baseline="0" dirty="0"/>
              <a:t> плавление при участии </a:t>
            </a:r>
            <a:r>
              <a:rPr lang="ru-RU" baseline="0" dirty="0" err="1"/>
              <a:t>плюма</a:t>
            </a:r>
            <a:r>
              <a:rPr lang="ru-RU" baseline="0" dirty="0"/>
              <a:t> или без него предполагалось для Афро-Аравийской провинции, </a:t>
            </a:r>
            <a:r>
              <a:rPr lang="ru-RU" baseline="0" dirty="0" err="1"/>
              <a:t>Деккана</a:t>
            </a:r>
            <a:r>
              <a:rPr lang="ru-RU" baseline="0" dirty="0"/>
              <a:t>, Северной и Центральной Атлантики, Парана-</a:t>
            </a:r>
            <a:r>
              <a:rPr lang="ru-RU" baseline="0" dirty="0" err="1"/>
              <a:t>Етендека</a:t>
            </a:r>
            <a:r>
              <a:rPr lang="ru-RU" baseline="0" dirty="0"/>
              <a:t>, Кару-</a:t>
            </a:r>
            <a:r>
              <a:rPr lang="ru-RU" baseline="0" dirty="0" err="1"/>
              <a:t>Феррар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79DE2C-70D7-4E7B-8C32-2B70449B930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0696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1CB0D1-FE08-4533-92B4-408204AC839A}" type="slidenum">
              <a:rPr lang="ru-RU"/>
              <a:pPr/>
              <a:t>2</a:t>
            </a:fld>
            <a:endParaRPr lang="ru-RU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</a:t>
            </a:r>
            <a:r>
              <a:rPr lang="en-US" baseline="-25000" dirty="0">
                <a:cs typeface="Arial" charset="0"/>
              </a:rPr>
              <a:t>½</a:t>
            </a:r>
            <a:r>
              <a:rPr lang="en-US" dirty="0"/>
              <a:t>=37.1 </a:t>
            </a:r>
            <a:r>
              <a:rPr lang="ru-RU" dirty="0"/>
              <a:t>Константа много раз пересматривалась. Можно встретить значения 1.96, 1.94, 1.865.</a:t>
            </a:r>
            <a:endParaRPr lang="en-US" dirty="0"/>
          </a:p>
          <a:p>
            <a:r>
              <a:rPr lang="en-US" dirty="0"/>
              <a:t>Lu-Hf </a:t>
            </a:r>
            <a:r>
              <a:rPr lang="ru-RU" dirty="0"/>
              <a:t>система многих хондритов нарушена и для определения параметров </a:t>
            </a:r>
            <a:r>
              <a:rPr lang="en-US" dirty="0"/>
              <a:t>CHUR </a:t>
            </a:r>
            <a:r>
              <a:rPr lang="ru-RU" dirty="0"/>
              <a:t>были использованы данные только по </a:t>
            </a:r>
            <a:r>
              <a:rPr lang="ru-RU" dirty="0" err="1"/>
              <a:t>непереуравновешенным</a:t>
            </a:r>
            <a:r>
              <a:rPr lang="ru-RU" dirty="0"/>
              <a:t> хондритам.</a:t>
            </a:r>
          </a:p>
        </p:txBody>
      </p:sp>
    </p:spTree>
    <p:extLst>
      <p:ext uri="{BB962C8B-B14F-4D97-AF65-F5344CB8AC3E}">
        <p14:creationId xmlns:p14="http://schemas.microsoft.com/office/powerpoint/2010/main" val="18422773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Формирование обогащённых источников в мантии требует времени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79DE2C-70D7-4E7B-8C32-2B70449B930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28090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8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принципе взаимодействие обогащённого компонента с мантийным могло происходить как на уровне магматического источника. так и в виде контаминации изначально чистых мантийных магм веществом коры. Изотопные данные показывают</a:t>
            </a:r>
            <a:r>
              <a:rPr lang="en-US" sz="18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18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что подавляющая часть пород </a:t>
            </a:r>
            <a:r>
              <a:rPr lang="en-US" sz="18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P</a:t>
            </a:r>
            <a:r>
              <a:rPr lang="ru-RU" sz="18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в том числе базальтов и габбро, должна содержать столь высокую долю обогащённого компонента, что её невозможно объяснить ассимиляцией мантийными магмами вещества континентальной коры. Для базальтов и габбро </a:t>
            </a:r>
            <a:r>
              <a:rPr lang="en-US" sz="18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P </a:t>
            </a:r>
            <a:r>
              <a:rPr lang="ru-RU" sz="18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ценки доли </a:t>
            </a:r>
            <a:r>
              <a:rPr lang="ru-RU" sz="1800" dirty="0" err="1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рового</a:t>
            </a:r>
            <a:r>
              <a:rPr lang="ru-RU" sz="18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нтаминанта</a:t>
            </a:r>
            <a:r>
              <a:rPr lang="ru-RU" sz="18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оставляют десятки процентов, чему противоречит их основной состав. Тем не менее приходится допускать повсеместное участие обогащённого и изотопно-гетерогенного материала в </a:t>
            </a:r>
            <a:r>
              <a:rPr lang="ru-RU" sz="1800" dirty="0" err="1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трогенезисе</a:t>
            </a:r>
            <a:r>
              <a:rPr lang="ru-RU" sz="18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расплавов </a:t>
            </a:r>
            <a:r>
              <a:rPr lang="en-US" sz="18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P</a:t>
            </a:r>
            <a:r>
              <a:rPr lang="ru-RU" sz="18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Скорее всего этот обогащённый компонент присутствовал практически повсеместно в источнике базальтовых магм </a:t>
            </a:r>
            <a:r>
              <a:rPr lang="en-US" sz="18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P</a:t>
            </a:r>
            <a:r>
              <a:rPr lang="ru-RU" sz="1800" dirty="0"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мантийном по своему пространственному положению и в основе своей перидотитовом по составу.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8887BC0-409A-4BCE-A655-4272CDD9FD1D}" type="slidenum">
              <a:rPr lang="ru-RU" smtClean="0"/>
              <a:pPr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58854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Использованы данные по породам, которые могли быть производными самого мантийного источника.</a:t>
            </a:r>
          </a:p>
          <a:p>
            <a:r>
              <a:rPr lang="ru-RU" dirty="0"/>
              <a:t>Поскольку распределения данных далеки от гауссового, мы будем использовать непараметрические статистики, такие как медиана, квартили и децили (выше они уже у нас были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79DE2C-70D7-4E7B-8C32-2B70449B930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76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Эти графики показывают, что формирование обогащённых источников в мантии требует времени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Нужно иметь ввиду, что между </a:t>
            </a:r>
            <a:r>
              <a:rPr lang="en-US" dirty="0"/>
              <a:t>Q1 </a:t>
            </a:r>
            <a:r>
              <a:rPr lang="ru-RU" dirty="0"/>
              <a:t>и </a:t>
            </a:r>
            <a:r>
              <a:rPr lang="en-US" dirty="0"/>
              <a:t>Q3 </a:t>
            </a:r>
            <a:r>
              <a:rPr lang="ru-RU" dirty="0"/>
              <a:t>находится лишь половина данных. </a:t>
            </a:r>
            <a:br>
              <a:rPr lang="ru-RU" dirty="0"/>
            </a:br>
            <a:r>
              <a:rPr lang="ru-RU" dirty="0"/>
              <a:t>Четверть – ниже, чем </a:t>
            </a:r>
            <a:r>
              <a:rPr lang="en-US" dirty="0"/>
              <a:t>Q1 </a:t>
            </a:r>
            <a:r>
              <a:rPr lang="ru-RU" dirty="0"/>
              <a:t>и четверть – выше, чем </a:t>
            </a:r>
            <a:r>
              <a:rPr lang="en-US" dirty="0"/>
              <a:t>Q3.</a:t>
            </a:r>
            <a:r>
              <a:rPr lang="ru-RU" dirty="0"/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Поэтому реальная гетерогенность может быть изрядно выше, чем показано на этих схемах. Кроме того, здесь условно показано лишь одно древнее событие (ранний протерозой) отделения мафического вещества от мантийного источника, а мы понимаем, что таких событий было великое множество и весь этот материал со временем стал очень и очень изотопно гетерогенным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79DE2C-70D7-4E7B-8C32-2B70449B930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17496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79DE2C-70D7-4E7B-8C32-2B70449B930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39920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Тренд</a:t>
            </a:r>
            <a:r>
              <a:rPr lang="ru-RU" baseline="0" dirty="0"/>
              <a:t> </a:t>
            </a:r>
            <a:r>
              <a:rPr lang="en-US" baseline="0" dirty="0"/>
              <a:t>MORB </a:t>
            </a:r>
            <a:r>
              <a:rPr lang="ru-RU" baseline="0" dirty="0"/>
              <a:t>отражает действие двух процессов – дифференциации вещества мантии (</a:t>
            </a:r>
            <a:r>
              <a:rPr lang="en-US" baseline="0" dirty="0"/>
              <a:t>U/</a:t>
            </a:r>
            <a:r>
              <a:rPr lang="en-US" baseline="0" dirty="0" err="1"/>
              <a:t>Pb</a:t>
            </a:r>
            <a:r>
              <a:rPr lang="en-US" baseline="0" dirty="0"/>
              <a:t> –&gt; 7/4, 6/4) </a:t>
            </a:r>
            <a:r>
              <a:rPr lang="ru-RU" baseline="0" dirty="0"/>
              <a:t>и его перемешивания в процессе конвекции. </a:t>
            </a:r>
          </a:p>
          <a:p>
            <a:r>
              <a:rPr lang="ru-RU" baseline="0" dirty="0"/>
              <a:t>Формально – </a:t>
            </a:r>
            <a:r>
              <a:rPr lang="ru-RU" baseline="0" dirty="0" err="1"/>
              <a:t>двустадийный</a:t>
            </a:r>
            <a:r>
              <a:rPr lang="ru-RU" baseline="0" dirty="0"/>
              <a:t> процесс, реально – бесконечное кол-во стадий и бесконечное кол-во компонент. </a:t>
            </a:r>
          </a:p>
          <a:p>
            <a:r>
              <a:rPr lang="ru-RU" baseline="0" dirty="0"/>
              <a:t>Тренд пород </a:t>
            </a:r>
            <a:r>
              <a:rPr lang="en-US" baseline="0" dirty="0"/>
              <a:t>LIP </a:t>
            </a:r>
            <a:r>
              <a:rPr lang="ru-RU" baseline="0" dirty="0"/>
              <a:t>имеет резко иной наклон – </a:t>
            </a:r>
            <a:r>
              <a:rPr lang="ru-RU" baseline="0" dirty="0" err="1"/>
              <a:t>ок</a:t>
            </a:r>
            <a:r>
              <a:rPr lang="ru-RU" baseline="0" dirty="0"/>
              <a:t>. 3 млрд. В них присутствует гораздо больше древнего вещества, изолированного от </a:t>
            </a:r>
            <a:r>
              <a:rPr lang="ru-RU" baseline="0" dirty="0" err="1"/>
              <a:t>конвектирующей</a:t>
            </a:r>
            <a:r>
              <a:rPr lang="ru-RU" baseline="0" dirty="0"/>
              <a:t> мантии. Это качественно согласуется с неодимом, но количественно значения модельного возраста не совпадают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79DE2C-70D7-4E7B-8C32-2B70449B930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0391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d</a:t>
            </a:r>
            <a:r>
              <a:rPr lang="en-US" dirty="0"/>
              <a:t> – gadolinite</a:t>
            </a:r>
          </a:p>
          <a:p>
            <a:r>
              <a:rPr lang="en-US" dirty="0" err="1"/>
              <a:t>Xt</a:t>
            </a:r>
            <a:r>
              <a:rPr lang="en-US" dirty="0"/>
              <a:t> – </a:t>
            </a:r>
            <a:r>
              <a:rPr lang="en-US" dirty="0" err="1"/>
              <a:t>xenotime</a:t>
            </a:r>
            <a:endParaRPr lang="en-US" dirty="0"/>
          </a:p>
          <a:p>
            <a:r>
              <a:rPr lang="en-US" dirty="0" err="1"/>
              <a:t>Ap</a:t>
            </a:r>
            <a:r>
              <a:rPr lang="en-US" dirty="0"/>
              <a:t> – apatite</a:t>
            </a:r>
          </a:p>
          <a:p>
            <a:r>
              <a:rPr lang="en-US" dirty="0" err="1"/>
              <a:t>Bd</a:t>
            </a:r>
            <a:r>
              <a:rPr lang="en-US" dirty="0"/>
              <a:t> – </a:t>
            </a:r>
            <a:r>
              <a:rPr lang="en-US" dirty="0" err="1"/>
              <a:t>baddeleyte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4DD90B-FCE7-47E6-9813-61C5789F224D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46452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Скорости распада </a:t>
            </a:r>
            <a:r>
              <a:rPr lang="ru-RU" baseline="30000" dirty="0"/>
              <a:t>176</a:t>
            </a:r>
            <a:r>
              <a:rPr lang="en-US" dirty="0"/>
              <a:t>Lu </a:t>
            </a:r>
            <a:r>
              <a:rPr lang="ru-RU" dirty="0"/>
              <a:t>в основном и возбуждённом состоянии различаются почти на 14 порядков.</a:t>
            </a:r>
          </a:p>
          <a:p>
            <a:r>
              <a:rPr lang="ru-RU" dirty="0"/>
              <a:t>Такие</a:t>
            </a:r>
            <a:r>
              <a:rPr lang="ru-RU" baseline="0" dirty="0"/>
              <a:t> кванты испускаются Солнцем при вспышках и сейчас, а при его формировании излучение было мощнее. Так же источником могла быть сверхновая (массивная пара Солнца), срок жизни которой было много короче. </a:t>
            </a:r>
          </a:p>
          <a:p>
            <a:r>
              <a:rPr lang="ru-RU" baseline="0" dirty="0"/>
              <a:t>Глубина </a:t>
            </a:r>
            <a:r>
              <a:rPr lang="ru-RU" baseline="0" dirty="0" err="1"/>
              <a:t>прниконовения</a:t>
            </a:r>
            <a:r>
              <a:rPr lang="ru-RU" baseline="0" dirty="0"/>
              <a:t> таких квантов в силикаты около 5 см.</a:t>
            </a:r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4DD90B-FCE7-47E6-9813-61C5789F224D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76262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FE414C-8779-4322-A376-CDB3C03F4C84}" type="slidenum">
              <a:rPr lang="ru-RU"/>
              <a:pPr/>
              <a:t>6</a:t>
            </a:fld>
            <a:endParaRPr lang="ru-RU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0015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ADF663-C4DE-4695-B666-9626CF542AF5}" type="slidenum">
              <a:rPr lang="ru-RU"/>
              <a:pPr/>
              <a:t>7</a:t>
            </a:fld>
            <a:endParaRPr lang="ru-RU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12038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5333E8-EFF8-4755-962E-9D1201C72FE6}" type="slidenum">
              <a:rPr lang="ru-RU"/>
              <a:pPr/>
              <a:t>8</a:t>
            </a:fld>
            <a:endParaRPr lang="ru-RU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98938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4F202F-AC66-4624-B3F3-23A8D274EB7B}" type="slidenum">
              <a:rPr lang="ru-RU"/>
              <a:pPr/>
              <a:t>9</a:t>
            </a:fld>
            <a:endParaRPr lang="ru-RU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90709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D426A7-13BD-4CD5-9A51-BCA4DA5A2EBB}" type="slidenum">
              <a:rPr lang="ru-RU"/>
              <a:pPr/>
              <a:t>10</a:t>
            </a:fld>
            <a:endParaRPr lang="ru-RU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Линия показывает соотношения между </a:t>
            </a:r>
            <a:r>
              <a:rPr lang="en-US"/>
              <a:t>Sm/Nd </a:t>
            </a:r>
            <a:r>
              <a:rPr lang="ru-RU"/>
              <a:t>и </a:t>
            </a:r>
            <a:r>
              <a:rPr lang="en-US"/>
              <a:t>Lu/Hf</a:t>
            </a:r>
            <a:r>
              <a:rPr lang="ru-RU"/>
              <a:t> отношениями в источнике пород, которые отвечают наблюдаемым согласованным вариациям изотопных отношений </a:t>
            </a:r>
            <a:r>
              <a:rPr lang="en-US"/>
              <a:t>Hf </a:t>
            </a:r>
            <a:r>
              <a:rPr lang="ru-RU"/>
              <a:t>и</a:t>
            </a:r>
            <a:r>
              <a:rPr lang="en-US"/>
              <a:t> Nd </a:t>
            </a:r>
            <a:r>
              <a:rPr lang="ru-RU"/>
              <a:t>на следующем рисунке</a:t>
            </a:r>
            <a:r>
              <a:rPr lang="en-US"/>
              <a:t>.</a:t>
            </a:r>
            <a:r>
              <a:rPr lang="ru-RU"/>
              <a:t> </a:t>
            </a:r>
            <a:r>
              <a:rPr lang="en-US"/>
              <a:t>MORB </a:t>
            </a:r>
            <a:r>
              <a:rPr lang="ru-RU"/>
              <a:t>лежат на этой линии, щелочные породы – отклоняются.</a:t>
            </a:r>
          </a:p>
        </p:txBody>
      </p:sp>
    </p:spTree>
    <p:extLst>
      <p:ext uri="{BB962C8B-B14F-4D97-AF65-F5344CB8AC3E}">
        <p14:creationId xmlns:p14="http://schemas.microsoft.com/office/powerpoint/2010/main" val="1679961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1" y="0"/>
            <a:ext cx="12198351" cy="6851650"/>
            <a:chOff x="1" y="0"/>
            <a:chExt cx="5763" cy="4316"/>
          </a:xfrm>
        </p:grpSpPr>
        <p:sp>
          <p:nvSpPr>
            <p:cNvPr id="40963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64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65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66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40967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8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9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0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1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2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3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4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5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6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7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8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9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80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3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5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6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7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8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9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0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91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40992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3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4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5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6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97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8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99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692276"/>
            <a:ext cx="103632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41000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Click to edit Master subtitle style</a:t>
            </a:r>
          </a:p>
        </p:txBody>
      </p:sp>
      <p:sp>
        <p:nvSpPr>
          <p:cNvPr id="41001" name="Rectangle 41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16 декабря 2021</a:t>
            </a:r>
          </a:p>
        </p:txBody>
      </p:sp>
      <p:sp>
        <p:nvSpPr>
          <p:cNvPr id="41002" name="Rectangle 42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1003" name="Rectangle 43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0352B914-57C9-430F-BFF9-EEBC20E334C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16 декабря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2BB12-4108-4D1E-9F5D-5079DFA64160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16 декабря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25D6B0-BDD3-40E5-877C-F335076A6A41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16 декабря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0CB50E-9DB4-4797-A152-FAC522FAD74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16 декабря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8A93E9-7AC8-42D0-826B-2A4129BBA02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16 декабря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98C75B-639F-49FF-8E93-2A9F193852BD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16 декабря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488763-77B4-4D7F-A8A8-A767A2FEFBF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16 декабря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ED2DF0-F477-4ACA-942C-967EE7934B4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16 декабря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3FBC3F-B91B-4ADA-8A9E-F648B0E19B9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16 декабря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37A0A-BBAA-40B2-BB4C-DB4D989EA9A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16 декабря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CAD666-CD4D-4987-874A-F8A47203BCA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39216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2118" y="0"/>
            <a:ext cx="12198349" cy="6851650"/>
            <a:chOff x="1" y="0"/>
            <a:chExt cx="5763" cy="4316"/>
          </a:xfrm>
        </p:grpSpPr>
        <p:sp>
          <p:nvSpPr>
            <p:cNvPr id="39939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40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41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42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39943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4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5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6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7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8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9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0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1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2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3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4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5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956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7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8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9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0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1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2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3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4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65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67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39968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9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0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1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2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973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4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75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39976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ru-RU"/>
              <a:t>16 декабря 2021</a:t>
            </a:r>
          </a:p>
        </p:txBody>
      </p:sp>
      <p:sp>
        <p:nvSpPr>
          <p:cNvPr id="39977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39978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41F922A-3C43-4539-B3BD-CF8853901C07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39979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yuri.kostitsyn@g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iki.web.ru/wiki/&#1043;&#1077;&#1086;&#1083;&#1086;&#1075;&#1080;&#1095;&#1077;&#1089;&#1082;&#1080;&#1081;_&#1060;&#1072;&#1082;&#1091;&#1083;&#1100;&#1090;&#1077;&#1090;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0.png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Relationship Id="rId9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</a:rPr>
              <a:t>Lu-Hf </a:t>
            </a:r>
            <a:r>
              <a:rPr lang="ru-RU" sz="4400" dirty="0">
                <a:latin typeface="Cambria" panose="02040503050406030204" pitchFamily="18" charset="0"/>
                <a:ea typeface="Cambria" panose="02040503050406030204" pitchFamily="18" charset="0"/>
              </a:rPr>
              <a:t>изотопная система</a:t>
            </a:r>
            <a:endParaRPr lang="en-US" sz="4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895600" y="3960265"/>
            <a:ext cx="6400800" cy="1447800"/>
          </a:xfrm>
        </p:spPr>
        <p:txBody>
          <a:bodyPr anchor="ctr"/>
          <a:lstStyle/>
          <a:p>
            <a:pPr eaLnBrk="1" hangingPunct="1">
              <a:defRPr/>
            </a:pPr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Юрий Александрович Костицын</a:t>
            </a:r>
          </a:p>
          <a:p>
            <a:pPr eaLnBrk="1" hangingPunct="1">
              <a:defRPr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  <a:hlinkClick r:id="rId3"/>
              </a:rPr>
              <a:t>yuri.kostitsyn@gmail.com</a:t>
            </a:r>
            <a:endParaRPr lang="ru-RU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09800" y="76202"/>
            <a:ext cx="7772400" cy="838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ru-RU" sz="20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cs typeface="+mj-cs"/>
              </a:rPr>
              <a:t>МГУ им. М. В. Ломоносова</a:t>
            </a:r>
          </a:p>
          <a:p>
            <a:pPr algn="ctr">
              <a:defRPr/>
            </a:pPr>
            <a:r>
              <a:rPr lang="ru-RU" sz="20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cs typeface="+mj-cs"/>
              </a:rPr>
              <a:t>Геологический факульте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057400" y="5257800"/>
            <a:ext cx="8153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ru-RU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Задачи (*</a:t>
            </a: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r>
              <a:rPr lang="en-US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xlsx</a:t>
            </a:r>
            <a:r>
              <a:rPr lang="ru-RU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) и лекции (*</a:t>
            </a: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r>
              <a:rPr lang="en-US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pptx</a:t>
            </a:r>
            <a:r>
              <a:rPr lang="en-US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  <a:r>
              <a:rPr lang="ru-RU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– на сайте</a:t>
            </a:r>
          </a:p>
          <a:p>
            <a:pPr lvl="0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en-AU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hlinkClick r:id="rId4"/>
              </a:rPr>
              <a:t>http://wiki.web.ru/wiki/</a:t>
            </a:r>
            <a:r>
              <a:rPr lang="ru-RU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hlinkClick r:id="rId4"/>
              </a:rPr>
              <a:t>Геологический_Факультет</a:t>
            </a:r>
            <a:r>
              <a:rPr lang="ru-RU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_МГУ</a:t>
            </a:r>
            <a:r>
              <a:rPr lang="ru-RU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:</a:t>
            </a:r>
            <a:br>
              <a:rPr lang="ru-RU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ru-RU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Геохимия_Изотопов_и_Геохронология</a:t>
            </a:r>
            <a:endParaRPr lang="ru-RU" kern="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7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87514" y="122239"/>
            <a:ext cx="8816975" cy="661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D7B73F-A127-0980-813A-321CBA1533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7386" y="45720"/>
            <a:ext cx="7177229" cy="676656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E543A46-547B-4DC8-A6CE-71A8EC588F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90" y="45720"/>
            <a:ext cx="9072624" cy="67665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F1757C-4644-3233-7211-4DE0F1161734}"/>
              </a:ext>
            </a:extLst>
          </p:cNvPr>
          <p:cNvSpPr txBox="1"/>
          <p:nvPr/>
        </p:nvSpPr>
        <p:spPr>
          <a:xfrm>
            <a:off x="9309100" y="254000"/>
            <a:ext cx="182506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“Plume”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Hawai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Icel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zo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ociety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9BFC50E-926B-4417-A482-BAD8A0FA6E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692400" y="6248400"/>
            <a:ext cx="3860800" cy="457200"/>
          </a:xfrm>
        </p:spPr>
        <p:txBody>
          <a:bodyPr/>
          <a:lstStyle/>
          <a:p>
            <a:r>
              <a:rPr lang="ru-RU"/>
              <a:t>XXII Симпозиум по геохимии изотопов</a:t>
            </a:r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DDEA363-5990-4A25-960A-09127B9BA9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90" y="45720"/>
            <a:ext cx="9074779" cy="676656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B9BEBFE-FA14-41AA-9759-086E6DA28996}"/>
              </a:ext>
            </a:extLst>
          </p:cNvPr>
          <p:cNvSpPr txBox="1"/>
          <p:nvPr/>
        </p:nvSpPr>
        <p:spPr>
          <a:xfrm>
            <a:off x="9309100" y="254000"/>
            <a:ext cx="2768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“Plume”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Hawai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Icel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zo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ociety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3D7D5360-A60D-4E5D-8288-52628889D247}"/>
              </a:ext>
            </a:extLst>
          </p:cNvPr>
          <p:cNvSpPr>
            <a:spLocks noChangeAspect="1"/>
          </p:cNvSpPr>
          <p:nvPr/>
        </p:nvSpPr>
        <p:spPr>
          <a:xfrm>
            <a:off x="4154841" y="5373480"/>
            <a:ext cx="731520" cy="731520"/>
          </a:xfrm>
          <a:prstGeom prst="ellipse">
            <a:avLst/>
          </a:prstGeom>
          <a:solidFill>
            <a:srgbClr val="FF0000">
              <a:alpha val="5098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D’’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97549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664" y="171450"/>
            <a:ext cx="6924675" cy="651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 rot="540000">
            <a:off x="3979850" y="1478429"/>
            <a:ext cx="41761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митивное вещество: 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/</a:t>
            </a:r>
            <a:r>
              <a:rPr lang="en-US" sz="16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f</a:t>
            </a:r>
            <a:r>
              <a:rPr lang="en-US" sz="16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0.268</a:t>
            </a:r>
          </a:p>
        </p:txBody>
      </p:sp>
      <p:sp>
        <p:nvSpPr>
          <p:cNvPr id="4" name="TextBox 3"/>
          <p:cNvSpPr txBox="1"/>
          <p:nvPr/>
        </p:nvSpPr>
        <p:spPr>
          <a:xfrm rot="840000">
            <a:off x="4497163" y="1021229"/>
            <a:ext cx="4055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беднённое вещество: </a:t>
            </a:r>
            <a:r>
              <a:rPr lang="en-US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/</a:t>
            </a:r>
            <a:r>
              <a:rPr lang="en-US" sz="1600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f</a:t>
            </a:r>
            <a:r>
              <a:rPr lang="en-US" sz="1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0.268</a:t>
            </a:r>
          </a:p>
        </p:txBody>
      </p:sp>
      <p:sp>
        <p:nvSpPr>
          <p:cNvPr id="5" name="TextBox 4"/>
          <p:cNvSpPr txBox="1"/>
          <p:nvPr/>
        </p:nvSpPr>
        <p:spPr>
          <a:xfrm rot="19560000">
            <a:off x="3235507" y="3467249"/>
            <a:ext cx="42017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богащённое вещество: </a:t>
            </a:r>
            <a:r>
              <a:rPr 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u/</a:t>
            </a:r>
            <a:r>
              <a:rPr lang="en-US" sz="16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f</a:t>
            </a:r>
            <a:r>
              <a:rPr 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0.268</a:t>
            </a:r>
          </a:p>
        </p:txBody>
      </p:sp>
    </p:spTree>
    <p:extLst>
      <p:ext uri="{BB962C8B-B14F-4D97-AF65-F5344CB8AC3E}">
        <p14:creationId xmlns:p14="http://schemas.microsoft.com/office/powerpoint/2010/main" val="38408039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Rectangle 4"/>
          <p:cNvSpPr>
            <a:spLocks noGrp="1" noChangeArrowheads="1"/>
          </p:cNvSpPr>
          <p:nvPr>
            <p:ph type="title"/>
          </p:nvPr>
        </p:nvSpPr>
        <p:spPr>
          <a:xfrm>
            <a:off x="1981200" y="277814"/>
            <a:ext cx="8229600" cy="568325"/>
          </a:xfrm>
        </p:spPr>
        <p:txBody>
          <a:bodyPr/>
          <a:lstStyle/>
          <a:p>
            <a:r>
              <a:rPr lang="ru-RU" sz="2000" dirty="0">
                <a:solidFill>
                  <a:schemeClr val="tx1"/>
                </a:solidFill>
              </a:rPr>
              <a:t>Задача 1</a:t>
            </a:r>
            <a:r>
              <a:rPr lang="en-US" sz="2000" dirty="0">
                <a:solidFill>
                  <a:schemeClr val="tx1"/>
                </a:solidFill>
              </a:rPr>
              <a:t>8</a:t>
            </a:r>
            <a:r>
              <a:rPr lang="ru-RU" sz="2000" dirty="0">
                <a:solidFill>
                  <a:schemeClr val="tx1"/>
                </a:solidFill>
              </a:rPr>
              <a:t>. Найти </a:t>
            </a:r>
            <a:r>
              <a:rPr lang="en-US" sz="2000" dirty="0">
                <a:solidFill>
                  <a:schemeClr val="tx1"/>
                </a:solidFill>
              </a:rPr>
              <a:t>Lu/</a:t>
            </a:r>
            <a:r>
              <a:rPr lang="en-US" sz="2000" dirty="0" err="1">
                <a:solidFill>
                  <a:schemeClr val="tx1"/>
                </a:solidFill>
              </a:rPr>
              <a:t>Hf</a:t>
            </a:r>
            <a:r>
              <a:rPr lang="ru-RU" sz="2000" dirty="0">
                <a:solidFill>
                  <a:schemeClr val="tx1"/>
                </a:solidFill>
              </a:rPr>
              <a:t> в мантии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ru-RU" sz="2000" dirty="0">
                <a:solidFill>
                  <a:schemeClr val="tx1"/>
                </a:solidFill>
              </a:rPr>
              <a:t>если в среднем для </a:t>
            </a:r>
            <a:r>
              <a:rPr lang="en-US" sz="2000" dirty="0">
                <a:solidFill>
                  <a:schemeClr val="tx1"/>
                </a:solidFill>
              </a:rPr>
              <a:t>MORB </a:t>
            </a:r>
            <a:r>
              <a:rPr lang="el-GR" sz="2000" dirty="0">
                <a:solidFill>
                  <a:schemeClr val="tx1"/>
                </a:solidFill>
              </a:rPr>
              <a:t>ε</a:t>
            </a:r>
            <a:r>
              <a:rPr lang="en-US" sz="2000" baseline="-25000" dirty="0" err="1">
                <a:solidFill>
                  <a:schemeClr val="tx1"/>
                </a:solidFill>
              </a:rPr>
              <a:t>Hf</a:t>
            </a:r>
            <a:r>
              <a:rPr lang="en-US" sz="2000" dirty="0">
                <a:solidFill>
                  <a:schemeClr val="tx1"/>
                </a:solidFill>
              </a:rPr>
              <a:t>=+1</a:t>
            </a:r>
            <a:r>
              <a:rPr lang="ru-RU" sz="2000" dirty="0">
                <a:solidFill>
                  <a:schemeClr val="tx1"/>
                </a:solidFill>
              </a:rPr>
              <a:t>4</a:t>
            </a:r>
          </a:p>
        </p:txBody>
      </p:sp>
      <p:pic>
        <p:nvPicPr>
          <p:cNvPr id="14234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65388" y="1084263"/>
            <a:ext cx="732155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234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68563" y="1085850"/>
            <a:ext cx="732155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60" name="Picture 4" descr="Kinny - zirco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1" y="1588"/>
            <a:ext cx="8994775" cy="6856412"/>
          </a:xfrm>
          <a:prstGeom prst="rect">
            <a:avLst/>
          </a:prstGeom>
          <a:noFill/>
        </p:spPr>
      </p:pic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3621088" y="100013"/>
            <a:ext cx="40179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inny, Compston, Williams, 1991</a:t>
            </a:r>
            <a:endParaRPr lang="ru-RU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4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33959"/>
              </p:ext>
            </p:extLst>
          </p:nvPr>
        </p:nvGraphicFramePr>
        <p:xfrm>
          <a:off x="243840" y="1"/>
          <a:ext cx="5429250" cy="685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-PAINT" r:id="rId3" imgW="29790476" imgH="37587302" progId="CorelPhotoPaint.Image.12">
                  <p:embed/>
                </p:oleObj>
              </mc:Choice>
              <mc:Fallback>
                <p:oleObj name="PHOTO-PAINT" r:id="rId3" imgW="29790476" imgH="37587302" progId="CorelPhotoPaint.Image.12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" y="1"/>
                        <a:ext cx="5429250" cy="685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7119939" y="141289"/>
            <a:ext cx="32741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ervoor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et al., 1999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grpSp>
        <p:nvGrpSpPr>
          <p:cNvPr id="124943" name="Group 15"/>
          <p:cNvGrpSpPr>
            <a:grpSpLocks/>
          </p:cNvGrpSpPr>
          <p:nvPr/>
        </p:nvGrpSpPr>
        <p:grpSpPr bwMode="auto">
          <a:xfrm>
            <a:off x="2547304" y="134938"/>
            <a:ext cx="2509837" cy="3351212"/>
            <a:chOff x="1451" y="97"/>
            <a:chExt cx="1581" cy="1838"/>
          </a:xfrm>
        </p:grpSpPr>
        <p:sp>
          <p:nvSpPr>
            <p:cNvPr id="124938" name="AutoShape 10"/>
            <p:cNvSpPr>
              <a:spLocks noChangeArrowheads="1"/>
            </p:cNvSpPr>
            <p:nvPr/>
          </p:nvSpPr>
          <p:spPr bwMode="auto">
            <a:xfrm>
              <a:off x="1451" y="97"/>
              <a:ext cx="1563" cy="122"/>
            </a:xfrm>
            <a:prstGeom prst="rightArrow">
              <a:avLst>
                <a:gd name="adj1" fmla="val 50000"/>
                <a:gd name="adj2" fmla="val 320287"/>
              </a:avLst>
            </a:prstGeom>
            <a:solidFill>
              <a:srgbClr val="808080">
                <a:alpha val="5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39" name="AutoShape 11"/>
            <p:cNvSpPr>
              <a:spLocks noChangeArrowheads="1"/>
            </p:cNvSpPr>
            <p:nvPr/>
          </p:nvSpPr>
          <p:spPr bwMode="auto">
            <a:xfrm>
              <a:off x="1469" y="1813"/>
              <a:ext cx="1563" cy="122"/>
            </a:xfrm>
            <a:prstGeom prst="rightArrow">
              <a:avLst>
                <a:gd name="adj1" fmla="val 50000"/>
                <a:gd name="adj2" fmla="val 320287"/>
              </a:avLst>
            </a:prstGeom>
            <a:solidFill>
              <a:srgbClr val="808080">
                <a:alpha val="5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4944" name="Group 16"/>
          <p:cNvGrpSpPr>
            <a:grpSpLocks/>
          </p:cNvGrpSpPr>
          <p:nvPr/>
        </p:nvGrpSpPr>
        <p:grpSpPr bwMode="auto">
          <a:xfrm>
            <a:off x="2239328" y="1887539"/>
            <a:ext cx="2500312" cy="3348037"/>
            <a:chOff x="1257" y="1057"/>
            <a:chExt cx="1575" cy="1820"/>
          </a:xfrm>
        </p:grpSpPr>
        <p:sp>
          <p:nvSpPr>
            <p:cNvPr id="124941" name="AutoShape 13"/>
            <p:cNvSpPr>
              <a:spLocks noChangeArrowheads="1"/>
            </p:cNvSpPr>
            <p:nvPr/>
          </p:nvSpPr>
          <p:spPr bwMode="auto">
            <a:xfrm rot="2077755">
              <a:off x="1257" y="2755"/>
              <a:ext cx="1563" cy="122"/>
            </a:xfrm>
            <a:prstGeom prst="rightArrow">
              <a:avLst>
                <a:gd name="adj1" fmla="val 50000"/>
                <a:gd name="adj2" fmla="val 320287"/>
              </a:avLst>
            </a:prstGeom>
            <a:solidFill>
              <a:srgbClr val="808080">
                <a:alpha val="5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42" name="AutoShape 14"/>
            <p:cNvSpPr>
              <a:spLocks noChangeArrowheads="1"/>
            </p:cNvSpPr>
            <p:nvPr/>
          </p:nvSpPr>
          <p:spPr bwMode="auto">
            <a:xfrm rot="2077755">
              <a:off x="1269" y="1057"/>
              <a:ext cx="1563" cy="122"/>
            </a:xfrm>
            <a:prstGeom prst="rightArrow">
              <a:avLst>
                <a:gd name="adj1" fmla="val 50000"/>
                <a:gd name="adj2" fmla="val 320287"/>
              </a:avLst>
            </a:prstGeom>
            <a:solidFill>
              <a:srgbClr val="808080">
                <a:alpha val="5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352046" y="575216"/>
            <a:ext cx="3238510" cy="3351212"/>
            <a:chOff x="2108206" y="575216"/>
            <a:chExt cx="3238510" cy="3351212"/>
          </a:xfrm>
        </p:grpSpPr>
        <p:sp>
          <p:nvSpPr>
            <p:cNvPr id="27" name="AutoShape 10"/>
            <p:cNvSpPr>
              <a:spLocks noChangeArrowheads="1"/>
            </p:cNvSpPr>
            <p:nvPr/>
          </p:nvSpPr>
          <p:spPr bwMode="auto">
            <a:xfrm rot="1152502">
              <a:off x="2108206" y="575216"/>
              <a:ext cx="3201639" cy="222442"/>
            </a:xfrm>
            <a:prstGeom prst="rightArrow">
              <a:avLst>
                <a:gd name="adj1" fmla="val 50000"/>
                <a:gd name="adj2" fmla="val 320287"/>
              </a:avLst>
            </a:prstGeom>
            <a:solidFill>
              <a:srgbClr val="808080">
                <a:alpha val="5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AutoShape 11"/>
            <p:cNvSpPr>
              <a:spLocks noChangeArrowheads="1"/>
            </p:cNvSpPr>
            <p:nvPr/>
          </p:nvSpPr>
          <p:spPr bwMode="auto">
            <a:xfrm rot="1152502">
              <a:off x="2145077" y="3703986"/>
              <a:ext cx="3201639" cy="222442"/>
            </a:xfrm>
            <a:prstGeom prst="rightArrow">
              <a:avLst>
                <a:gd name="adj1" fmla="val 50000"/>
                <a:gd name="adj2" fmla="val 320287"/>
              </a:avLst>
            </a:prstGeom>
            <a:solidFill>
              <a:srgbClr val="808080">
                <a:alpha val="50000"/>
              </a:srgbClr>
            </a:solidFill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748445" y="1030632"/>
                <a:ext cx="6177460" cy="18151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𝑁𝑑</m:t>
                          </m:r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 smtClean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400" b="0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sPre>
                                <m:sPrePr>
                                  <m:ctrlPr>
                                    <a:rPr lang="en-US" sz="240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147</m:t>
                                  </m:r>
                                </m:sup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𝑆𝑚</m:t>
                                  </m:r>
                                </m:e>
                              </m:sPre>
                            </m:sub>
                          </m:sSub>
                        </m:den>
                      </m:f>
                      <m:r>
                        <a:rPr lang="en-US" sz="2400" b="0" i="1" smtClean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2400" b="0" i="1" smtClean="0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b="0" i="1" smtClean="0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/>
                                            <m:sup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143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/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14</m:t>
                                              </m:r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4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/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143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/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144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/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14</m:t>
                                              </m:r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7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𝑆𝑚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/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144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/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14</m:t>
                                              </m:r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7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𝑆𝑚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/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144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𝑁𝑑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ru-RU" sz="2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8445" y="1030632"/>
                <a:ext cx="6177460" cy="1815112"/>
              </a:xfrm>
              <a:prstGeom prst="rect">
                <a:avLst/>
              </a:prstGeom>
              <a:blipFill rotWithShape="0">
                <a:blip r:embed="rId6"/>
                <a:stretch>
                  <a:fillRect r="-197" b="-469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860398" y="3815207"/>
                <a:ext cx="6065507" cy="18174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𝐻𝑓</m:t>
                          </m:r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i="1" smtClean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400" b="0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sPre>
                                <m:sPrePr>
                                  <m:ctrlPr>
                                    <a:rPr lang="en-US" sz="240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176</m:t>
                                  </m:r>
                                </m:sup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𝐿𝑢</m:t>
                                  </m:r>
                                </m:e>
                              </m:sPre>
                            </m:sub>
                          </m:sSub>
                        </m:den>
                      </m:f>
                      <m:r>
                        <a:rPr lang="en-US" sz="2400" b="0" i="1" smtClean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</a:rPr>
                        <m:t>𝑙𝑛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2400" b="0" i="1" smtClean="0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b="0" i="1" smtClean="0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/>
                                            <m:sup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176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𝐻𝑓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/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77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𝐻𝑓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/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76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𝐻𝑓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/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77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𝐻𝑓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/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76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𝐿𝑢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/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77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𝐻𝑓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/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76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𝐿𝑢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/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77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b="0" i="1" smtClean="0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𝐻𝑓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400" b="0" i="1" smtClean="0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ru-RU" sz="20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0398" y="3815207"/>
                <a:ext cx="6065507" cy="1817485"/>
              </a:xfrm>
              <a:prstGeom prst="rect">
                <a:avLst/>
              </a:prstGeom>
              <a:blipFill rotWithShape="0">
                <a:blip r:embed="rId7"/>
                <a:stretch>
                  <a:fillRect r="-101" b="-43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124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12895" y="0"/>
            <a:ext cx="727910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0" y="22861"/>
            <a:ext cx="49743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elousova E.A., Kostitsyn Y.A., Griffin W.L.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t al., The growth of the continental crust: Constraints from zircon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f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isotope data. //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ithos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2010. V. 119. # 3-4 P. 457-466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341E78B-47AD-4C25-9149-155C72B09EAB}"/>
              </a:ext>
            </a:extLst>
          </p:cNvPr>
          <p:cNvSpPr txBox="1"/>
          <p:nvPr/>
        </p:nvSpPr>
        <p:spPr>
          <a:xfrm>
            <a:off x="8979195" y="2275367"/>
            <a:ext cx="18773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Zircon database</a:t>
            </a:r>
          </a:p>
          <a:p>
            <a:pPr algn="ctr"/>
            <a:r>
              <a:rPr lang="en-US" b="1" dirty="0">
                <a:solidFill>
                  <a:schemeClr val="bg2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N = 13824</a:t>
            </a:r>
            <a:endParaRPr lang="ru-RU" b="1" dirty="0">
              <a:solidFill>
                <a:schemeClr val="bg2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C13127C-F9D1-4B74-BED9-196FF3BD6DE6}"/>
              </a:ext>
            </a:extLst>
          </p:cNvPr>
          <p:cNvSpPr txBox="1"/>
          <p:nvPr/>
        </p:nvSpPr>
        <p:spPr>
          <a:xfrm>
            <a:off x="185219" y="1921341"/>
            <a:ext cx="460389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Циркон – очень удачный минерал для изотопно-геохимических исследований локальными методами (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IMS, La-ICP-MS)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. Его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U-Pb 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изотопная система позволяет определить возраст минерала, а высокие содержания гафния (в среднем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~1%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) и очень низкие отношения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Lu/Hf (0.00n) 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позволяют надёжно измерять изотопный состав гафния, вычислять начальное отношение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(</a:t>
            </a:r>
            <a:r>
              <a:rPr lang="ru-RU" baseline="30000" dirty="0">
                <a:latin typeface="Cambria" panose="02040503050406030204" pitchFamily="18" charset="0"/>
                <a:ea typeface="Cambria" panose="02040503050406030204" pitchFamily="18" charset="0"/>
              </a:rPr>
              <a:t>176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Hf/</a:t>
            </a:r>
            <a:r>
              <a:rPr lang="en-US" baseline="30000" dirty="0">
                <a:latin typeface="Cambria" panose="02040503050406030204" pitchFamily="18" charset="0"/>
                <a:ea typeface="Cambria" panose="02040503050406030204" pitchFamily="18" charset="0"/>
              </a:rPr>
              <a:t>177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Hf)</a:t>
            </a:r>
            <a:r>
              <a:rPr lang="en-US" baseline="-25000" dirty="0">
                <a:latin typeface="Cambria" panose="02040503050406030204" pitchFamily="18" charset="0"/>
                <a:ea typeface="Cambria" panose="02040503050406030204" pitchFamily="18" charset="0"/>
              </a:rPr>
              <a:t>0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9472" y="0"/>
            <a:ext cx="7272528" cy="6852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-1905" y="118872"/>
            <a:ext cx="49213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elousova et al.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ithos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2010. V. 119. # 3-4 P. 457-466.</a:t>
            </a:r>
          </a:p>
        </p:txBody>
      </p:sp>
    </p:spTree>
    <p:extLst>
      <p:ext uri="{BB962C8B-B14F-4D97-AF65-F5344CB8AC3E}">
        <p14:creationId xmlns:p14="http://schemas.microsoft.com/office/powerpoint/2010/main" val="18433071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1524000" y="31220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9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775201"/>
              </p:ext>
            </p:extLst>
          </p:nvPr>
        </p:nvGraphicFramePr>
        <p:xfrm>
          <a:off x="666471" y="222157"/>
          <a:ext cx="3527560" cy="48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160" imgH="241200" progId="Equation.DSMT4">
                  <p:embed/>
                </p:oleObj>
              </mc:Choice>
              <mc:Fallback>
                <p:oleObj name="Equation" r:id="rId3" imgW="1676160" imgH="2412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71" y="222157"/>
                        <a:ext cx="3527560" cy="488446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4" name="Rectangle 6"/>
          <p:cNvSpPr>
            <a:spLocks noChangeArrowheads="1"/>
          </p:cNvSpPr>
          <p:nvPr/>
        </p:nvSpPr>
        <p:spPr bwMode="auto">
          <a:xfrm>
            <a:off x="5492392" y="43942"/>
            <a:ext cx="37006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l</a:t>
            </a:r>
            <a:r>
              <a:rPr lang="ru-RU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=1.867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×</a:t>
            </a:r>
            <a:r>
              <a:rPr lang="ru-RU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10</a:t>
            </a:r>
            <a:r>
              <a:rPr lang="ru-RU" sz="2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–11</a:t>
            </a:r>
            <a:r>
              <a:rPr lang="ru-RU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год</a:t>
            </a:r>
            <a:r>
              <a:rPr lang="ru-RU" sz="2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–1</a:t>
            </a:r>
            <a:r>
              <a:rPr lang="ru-RU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  <a:p>
            <a:r>
              <a:rPr lang="ru-RU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Shere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et al., 2001, 2007)</a:t>
            </a:r>
            <a:endParaRPr lang="ru-RU" sz="240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19816" name="Rectangle 8"/>
          <p:cNvSpPr>
            <a:spLocks noChangeArrowheads="1"/>
          </p:cNvSpPr>
          <p:nvPr/>
        </p:nvSpPr>
        <p:spPr bwMode="auto">
          <a:xfrm>
            <a:off x="1524000" y="30077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19879" name="Group 71"/>
          <p:cNvGrpSpPr>
            <a:grpSpLocks/>
          </p:cNvGrpSpPr>
          <p:nvPr/>
        </p:nvGrpSpPr>
        <p:grpSpPr bwMode="auto">
          <a:xfrm>
            <a:off x="603504" y="822324"/>
            <a:ext cx="4308221" cy="3361827"/>
            <a:chOff x="3579" y="512"/>
            <a:chExt cx="2092" cy="1616"/>
          </a:xfrm>
        </p:grpSpPr>
        <p:sp>
          <p:nvSpPr>
            <p:cNvPr id="119856" name="Rectangle 48"/>
            <p:cNvSpPr>
              <a:spLocks noChangeArrowheads="1"/>
            </p:cNvSpPr>
            <p:nvPr/>
          </p:nvSpPr>
          <p:spPr bwMode="auto">
            <a:xfrm>
              <a:off x="4974" y="1090"/>
              <a:ext cx="697" cy="1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ctr" anchorCtr="1"/>
            <a:lstStyle/>
            <a:p>
              <a:pPr algn="ctr" fontAlgn="b"/>
              <a:r>
                <a:rPr lang="en-US" sz="2400" dirty="0">
                  <a:solidFill>
                    <a:srgbClr val="FFFF00"/>
                  </a:solidFill>
                  <a:latin typeface="Cambria" panose="02040503050406030204" pitchFamily="18" charset="0"/>
                </a:rPr>
                <a:t>178.49</a:t>
              </a:r>
            </a:p>
          </p:txBody>
        </p:sp>
        <p:sp>
          <p:nvSpPr>
            <p:cNvPr id="119852" name="Rectangle 44"/>
            <p:cNvSpPr>
              <a:spLocks noChangeArrowheads="1"/>
            </p:cNvSpPr>
            <p:nvPr/>
          </p:nvSpPr>
          <p:spPr bwMode="auto">
            <a:xfrm>
              <a:off x="4974" y="719"/>
              <a:ext cx="697" cy="3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ctr" anchorCtr="1"/>
            <a:lstStyle/>
            <a:p>
              <a:pPr algn="ctr" fontAlgn="b"/>
              <a:r>
                <a:rPr lang="en-US" sz="2400" dirty="0">
                  <a:solidFill>
                    <a:srgbClr val="FFFF00"/>
                  </a:solidFill>
                  <a:latin typeface="Cambria" panose="02040503050406030204" pitchFamily="18" charset="0"/>
                </a:rPr>
                <a:t>174.97</a:t>
              </a:r>
            </a:p>
          </p:txBody>
        </p:sp>
        <p:sp>
          <p:nvSpPr>
            <p:cNvPr id="119850" name="Rectangle 42"/>
            <p:cNvSpPr>
              <a:spLocks noChangeArrowheads="1"/>
            </p:cNvSpPr>
            <p:nvPr/>
          </p:nvSpPr>
          <p:spPr bwMode="auto">
            <a:xfrm>
              <a:off x="4974" y="512"/>
              <a:ext cx="697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ctr" anchorCtr="1"/>
            <a:lstStyle/>
            <a:p>
              <a:pPr algn="ctr" fontAlgn="b"/>
              <a:r>
                <a:rPr lang="en-US" sz="2400">
                  <a:latin typeface="Cambria" panose="02040503050406030204" pitchFamily="18" charset="0"/>
                </a:rPr>
                <a:t>AW</a:t>
              </a:r>
            </a:p>
          </p:txBody>
        </p:sp>
        <p:sp>
          <p:nvSpPr>
            <p:cNvPr id="119823" name="Rectangle 15"/>
            <p:cNvSpPr>
              <a:spLocks noChangeArrowheads="1"/>
            </p:cNvSpPr>
            <p:nvPr/>
          </p:nvSpPr>
          <p:spPr bwMode="auto">
            <a:xfrm>
              <a:off x="4276" y="512"/>
              <a:ext cx="698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en-US" sz="2400" dirty="0">
                  <a:latin typeface="Cambria" panose="02040503050406030204" pitchFamily="18" charset="0"/>
                </a:rPr>
                <a:t>at %%</a:t>
              </a:r>
            </a:p>
          </p:txBody>
        </p:sp>
        <p:sp>
          <p:nvSpPr>
            <p:cNvPr id="119824" name="Rectangle 16"/>
            <p:cNvSpPr>
              <a:spLocks noChangeArrowheads="1"/>
            </p:cNvSpPr>
            <p:nvPr/>
          </p:nvSpPr>
          <p:spPr bwMode="auto">
            <a:xfrm>
              <a:off x="3579" y="512"/>
              <a:ext cx="697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ru-RU" sz="2400" dirty="0">
                  <a:latin typeface="Cambria" panose="02040503050406030204" pitchFamily="18" charset="0"/>
                </a:rPr>
                <a:t>Нуклид</a:t>
              </a:r>
              <a:endParaRPr lang="en-US" sz="2400" dirty="0">
                <a:latin typeface="Cambria" panose="02040503050406030204" pitchFamily="18" charset="0"/>
              </a:endParaRPr>
            </a:p>
          </p:txBody>
        </p:sp>
        <p:sp>
          <p:nvSpPr>
            <p:cNvPr id="119825" name="Rectangle 17"/>
            <p:cNvSpPr>
              <a:spLocks noChangeArrowheads="1"/>
            </p:cNvSpPr>
            <p:nvPr/>
          </p:nvSpPr>
          <p:spPr bwMode="auto">
            <a:xfrm>
              <a:off x="4276" y="1955"/>
              <a:ext cx="69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en-US" sz="2400">
                  <a:latin typeface="Cambria" panose="02040503050406030204" pitchFamily="18" charset="0"/>
                </a:rPr>
                <a:t>35.080</a:t>
              </a:r>
            </a:p>
          </p:txBody>
        </p:sp>
        <p:sp>
          <p:nvSpPr>
            <p:cNvPr id="119826" name="Rectangle 18"/>
            <p:cNvSpPr>
              <a:spLocks noChangeArrowheads="1"/>
            </p:cNvSpPr>
            <p:nvPr/>
          </p:nvSpPr>
          <p:spPr bwMode="auto">
            <a:xfrm>
              <a:off x="3579" y="1955"/>
              <a:ext cx="6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en-US" sz="2400" baseline="30000">
                  <a:latin typeface="Cambria" panose="02040503050406030204" pitchFamily="18" charset="0"/>
                </a:rPr>
                <a:t>180</a:t>
              </a:r>
              <a:r>
                <a:rPr lang="en-US" sz="2400">
                  <a:latin typeface="Cambria" panose="02040503050406030204" pitchFamily="18" charset="0"/>
                </a:rPr>
                <a:t>Hf</a:t>
              </a:r>
            </a:p>
          </p:txBody>
        </p:sp>
        <p:sp>
          <p:nvSpPr>
            <p:cNvPr id="119827" name="Rectangle 19"/>
            <p:cNvSpPr>
              <a:spLocks noChangeArrowheads="1"/>
            </p:cNvSpPr>
            <p:nvPr/>
          </p:nvSpPr>
          <p:spPr bwMode="auto">
            <a:xfrm>
              <a:off x="4276" y="1782"/>
              <a:ext cx="69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en-US" sz="2400">
                  <a:latin typeface="Cambria" panose="02040503050406030204" pitchFamily="18" charset="0"/>
                </a:rPr>
                <a:t>13.621</a:t>
              </a:r>
            </a:p>
          </p:txBody>
        </p:sp>
        <p:sp>
          <p:nvSpPr>
            <p:cNvPr id="119828" name="Rectangle 20"/>
            <p:cNvSpPr>
              <a:spLocks noChangeArrowheads="1"/>
            </p:cNvSpPr>
            <p:nvPr/>
          </p:nvSpPr>
          <p:spPr bwMode="auto">
            <a:xfrm>
              <a:off x="3579" y="1782"/>
              <a:ext cx="6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en-US" sz="2400" baseline="30000">
                  <a:latin typeface="Cambria" panose="02040503050406030204" pitchFamily="18" charset="0"/>
                </a:rPr>
                <a:t>179</a:t>
              </a:r>
              <a:r>
                <a:rPr lang="en-US" sz="2400">
                  <a:latin typeface="Cambria" panose="02040503050406030204" pitchFamily="18" charset="0"/>
                </a:rPr>
                <a:t>Hf</a:t>
              </a:r>
            </a:p>
          </p:txBody>
        </p:sp>
        <p:sp>
          <p:nvSpPr>
            <p:cNvPr id="119829" name="Rectangle 21"/>
            <p:cNvSpPr>
              <a:spLocks noChangeArrowheads="1"/>
            </p:cNvSpPr>
            <p:nvPr/>
          </p:nvSpPr>
          <p:spPr bwMode="auto">
            <a:xfrm>
              <a:off x="4276" y="1609"/>
              <a:ext cx="69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en-US" sz="2400" dirty="0">
                  <a:latin typeface="Cambria" panose="02040503050406030204" pitchFamily="18" charset="0"/>
                </a:rPr>
                <a:t>27.282</a:t>
              </a:r>
            </a:p>
          </p:txBody>
        </p:sp>
        <p:sp>
          <p:nvSpPr>
            <p:cNvPr id="119830" name="Rectangle 22"/>
            <p:cNvSpPr>
              <a:spLocks noChangeArrowheads="1"/>
            </p:cNvSpPr>
            <p:nvPr/>
          </p:nvSpPr>
          <p:spPr bwMode="auto">
            <a:xfrm>
              <a:off x="3579" y="1609"/>
              <a:ext cx="6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en-US" sz="2400" baseline="30000">
                  <a:latin typeface="Cambria" panose="02040503050406030204" pitchFamily="18" charset="0"/>
                </a:rPr>
                <a:t>178</a:t>
              </a:r>
              <a:r>
                <a:rPr lang="en-US" sz="2400">
                  <a:latin typeface="Cambria" panose="02040503050406030204" pitchFamily="18" charset="0"/>
                </a:rPr>
                <a:t>Hf</a:t>
              </a:r>
            </a:p>
          </p:txBody>
        </p:sp>
        <p:sp>
          <p:nvSpPr>
            <p:cNvPr id="119831" name="Rectangle 23"/>
            <p:cNvSpPr>
              <a:spLocks noChangeArrowheads="1"/>
            </p:cNvSpPr>
            <p:nvPr/>
          </p:nvSpPr>
          <p:spPr bwMode="auto">
            <a:xfrm>
              <a:off x="4276" y="1436"/>
              <a:ext cx="69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en-US" sz="2400" dirty="0">
                  <a:solidFill>
                    <a:srgbClr val="FFFF00"/>
                  </a:solidFill>
                  <a:latin typeface="Cambria" panose="02040503050406030204" pitchFamily="18" charset="0"/>
                </a:rPr>
                <a:t>18.596</a:t>
              </a:r>
            </a:p>
          </p:txBody>
        </p:sp>
        <p:sp>
          <p:nvSpPr>
            <p:cNvPr id="119832" name="Rectangle 24"/>
            <p:cNvSpPr>
              <a:spLocks noChangeArrowheads="1"/>
            </p:cNvSpPr>
            <p:nvPr/>
          </p:nvSpPr>
          <p:spPr bwMode="auto">
            <a:xfrm>
              <a:off x="3579" y="1436"/>
              <a:ext cx="6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en-US" sz="2400" baseline="30000">
                  <a:latin typeface="Cambria" panose="02040503050406030204" pitchFamily="18" charset="0"/>
                </a:rPr>
                <a:t>177</a:t>
              </a:r>
              <a:r>
                <a:rPr lang="en-US" sz="2400">
                  <a:latin typeface="Cambria" panose="02040503050406030204" pitchFamily="18" charset="0"/>
                </a:rPr>
                <a:t>Hf</a:t>
              </a:r>
            </a:p>
          </p:txBody>
        </p:sp>
        <p:sp>
          <p:nvSpPr>
            <p:cNvPr id="119833" name="Rectangle 25"/>
            <p:cNvSpPr>
              <a:spLocks noChangeArrowheads="1"/>
            </p:cNvSpPr>
            <p:nvPr/>
          </p:nvSpPr>
          <p:spPr bwMode="auto">
            <a:xfrm>
              <a:off x="4276" y="1263"/>
              <a:ext cx="69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en-US" sz="2400">
                  <a:latin typeface="Cambria" panose="02040503050406030204" pitchFamily="18" charset="0"/>
                </a:rPr>
                <a:t>5.260</a:t>
              </a:r>
            </a:p>
          </p:txBody>
        </p:sp>
        <p:sp>
          <p:nvSpPr>
            <p:cNvPr id="119834" name="Rectangle 26"/>
            <p:cNvSpPr>
              <a:spLocks noChangeArrowheads="1"/>
            </p:cNvSpPr>
            <p:nvPr/>
          </p:nvSpPr>
          <p:spPr bwMode="auto">
            <a:xfrm>
              <a:off x="3579" y="1263"/>
              <a:ext cx="6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en-US" sz="2400" baseline="30000">
                  <a:latin typeface="Cambria" panose="02040503050406030204" pitchFamily="18" charset="0"/>
                </a:rPr>
                <a:t>176</a:t>
              </a:r>
              <a:r>
                <a:rPr lang="en-US" sz="2400">
                  <a:latin typeface="Cambria" panose="02040503050406030204" pitchFamily="18" charset="0"/>
                </a:rPr>
                <a:t>Hf</a:t>
              </a:r>
            </a:p>
          </p:txBody>
        </p:sp>
        <p:sp>
          <p:nvSpPr>
            <p:cNvPr id="119835" name="Rectangle 27"/>
            <p:cNvSpPr>
              <a:spLocks noChangeArrowheads="1"/>
            </p:cNvSpPr>
            <p:nvPr/>
          </p:nvSpPr>
          <p:spPr bwMode="auto">
            <a:xfrm>
              <a:off x="4276" y="1090"/>
              <a:ext cx="69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en-US" sz="2400">
                  <a:latin typeface="Cambria" panose="02040503050406030204" pitchFamily="18" charset="0"/>
                </a:rPr>
                <a:t>0.162</a:t>
              </a:r>
            </a:p>
          </p:txBody>
        </p:sp>
        <p:sp>
          <p:nvSpPr>
            <p:cNvPr id="119836" name="Rectangle 28"/>
            <p:cNvSpPr>
              <a:spLocks noChangeArrowheads="1"/>
            </p:cNvSpPr>
            <p:nvPr/>
          </p:nvSpPr>
          <p:spPr bwMode="auto">
            <a:xfrm>
              <a:off x="3579" y="1090"/>
              <a:ext cx="6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en-US" sz="2400" baseline="30000">
                  <a:latin typeface="Cambria" panose="02040503050406030204" pitchFamily="18" charset="0"/>
                </a:rPr>
                <a:t>174</a:t>
              </a:r>
              <a:r>
                <a:rPr lang="en-US" sz="2400">
                  <a:latin typeface="Cambria" panose="02040503050406030204" pitchFamily="18" charset="0"/>
                </a:rPr>
                <a:t>Hf</a:t>
              </a:r>
            </a:p>
          </p:txBody>
        </p:sp>
        <p:sp>
          <p:nvSpPr>
            <p:cNvPr id="119837" name="Rectangle 29"/>
            <p:cNvSpPr>
              <a:spLocks noChangeArrowheads="1"/>
            </p:cNvSpPr>
            <p:nvPr/>
          </p:nvSpPr>
          <p:spPr bwMode="auto">
            <a:xfrm>
              <a:off x="4276" y="892"/>
              <a:ext cx="698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en-US" sz="2400" dirty="0">
                  <a:solidFill>
                    <a:srgbClr val="FFFF00"/>
                  </a:solidFill>
                  <a:latin typeface="Cambria" panose="02040503050406030204" pitchFamily="18" charset="0"/>
                </a:rPr>
                <a:t>2.59</a:t>
              </a:r>
            </a:p>
          </p:txBody>
        </p:sp>
        <p:sp>
          <p:nvSpPr>
            <p:cNvPr id="119838" name="Rectangle 30"/>
            <p:cNvSpPr>
              <a:spLocks noChangeArrowheads="1"/>
            </p:cNvSpPr>
            <p:nvPr/>
          </p:nvSpPr>
          <p:spPr bwMode="auto">
            <a:xfrm>
              <a:off x="3579" y="892"/>
              <a:ext cx="697" cy="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en-US" sz="2400" baseline="30000">
                  <a:latin typeface="Cambria" panose="02040503050406030204" pitchFamily="18" charset="0"/>
                </a:rPr>
                <a:t>176</a:t>
              </a:r>
              <a:r>
                <a:rPr lang="en-US" sz="2400">
                  <a:latin typeface="Cambria" panose="02040503050406030204" pitchFamily="18" charset="0"/>
                </a:rPr>
                <a:t>Lu</a:t>
              </a:r>
            </a:p>
          </p:txBody>
        </p:sp>
        <p:sp>
          <p:nvSpPr>
            <p:cNvPr id="119839" name="Rectangle 31"/>
            <p:cNvSpPr>
              <a:spLocks noChangeArrowheads="1"/>
            </p:cNvSpPr>
            <p:nvPr/>
          </p:nvSpPr>
          <p:spPr bwMode="auto">
            <a:xfrm>
              <a:off x="4276" y="719"/>
              <a:ext cx="69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en-US" sz="2400">
                  <a:latin typeface="Cambria" panose="02040503050406030204" pitchFamily="18" charset="0"/>
                </a:rPr>
                <a:t>97.41</a:t>
              </a:r>
            </a:p>
          </p:txBody>
        </p:sp>
        <p:sp>
          <p:nvSpPr>
            <p:cNvPr id="119840" name="Rectangle 32"/>
            <p:cNvSpPr>
              <a:spLocks noChangeArrowheads="1"/>
            </p:cNvSpPr>
            <p:nvPr/>
          </p:nvSpPr>
          <p:spPr bwMode="auto">
            <a:xfrm>
              <a:off x="3579" y="719"/>
              <a:ext cx="6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pPr algn="ctr" fontAlgn="b"/>
              <a:r>
                <a:rPr lang="en-US" sz="2400" baseline="30000">
                  <a:latin typeface="Cambria" panose="02040503050406030204" pitchFamily="18" charset="0"/>
                </a:rPr>
                <a:t>175</a:t>
              </a:r>
              <a:r>
                <a:rPr lang="en-US" sz="2400">
                  <a:latin typeface="Cambria" panose="02040503050406030204" pitchFamily="18" charset="0"/>
                </a:rPr>
                <a:t>Lu</a:t>
              </a:r>
            </a:p>
          </p:txBody>
        </p:sp>
        <p:sp>
          <p:nvSpPr>
            <p:cNvPr id="119841" name="Line 33"/>
            <p:cNvSpPr>
              <a:spLocks noChangeShapeType="1"/>
            </p:cNvSpPr>
            <p:nvPr/>
          </p:nvSpPr>
          <p:spPr bwMode="auto">
            <a:xfrm>
              <a:off x="3579" y="719"/>
              <a:ext cx="20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119842" name="Line 34"/>
            <p:cNvSpPr>
              <a:spLocks noChangeShapeType="1"/>
            </p:cNvSpPr>
            <p:nvPr/>
          </p:nvSpPr>
          <p:spPr bwMode="auto">
            <a:xfrm>
              <a:off x="4276" y="512"/>
              <a:ext cx="0" cy="16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119843" name="Line 35"/>
            <p:cNvSpPr>
              <a:spLocks noChangeShapeType="1"/>
            </p:cNvSpPr>
            <p:nvPr/>
          </p:nvSpPr>
          <p:spPr bwMode="auto">
            <a:xfrm>
              <a:off x="3579" y="1090"/>
              <a:ext cx="20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119844" name="Line 36"/>
            <p:cNvSpPr>
              <a:spLocks noChangeShapeType="1"/>
            </p:cNvSpPr>
            <p:nvPr/>
          </p:nvSpPr>
          <p:spPr bwMode="auto">
            <a:xfrm>
              <a:off x="3579" y="512"/>
              <a:ext cx="209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119845" name="Line 37"/>
            <p:cNvSpPr>
              <a:spLocks noChangeShapeType="1"/>
            </p:cNvSpPr>
            <p:nvPr/>
          </p:nvSpPr>
          <p:spPr bwMode="auto">
            <a:xfrm>
              <a:off x="3579" y="512"/>
              <a:ext cx="0" cy="161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119846" name="Line 38"/>
            <p:cNvSpPr>
              <a:spLocks noChangeShapeType="1"/>
            </p:cNvSpPr>
            <p:nvPr/>
          </p:nvSpPr>
          <p:spPr bwMode="auto">
            <a:xfrm>
              <a:off x="5671" y="512"/>
              <a:ext cx="0" cy="161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119847" name="Line 39"/>
            <p:cNvSpPr>
              <a:spLocks noChangeShapeType="1"/>
            </p:cNvSpPr>
            <p:nvPr/>
          </p:nvSpPr>
          <p:spPr bwMode="auto">
            <a:xfrm>
              <a:off x="3579" y="2128"/>
              <a:ext cx="209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tIns="0" bIns="0" anchor="b"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  <p:sp>
          <p:nvSpPr>
            <p:cNvPr id="119851" name="Line 43"/>
            <p:cNvSpPr>
              <a:spLocks noChangeShapeType="1"/>
            </p:cNvSpPr>
            <p:nvPr/>
          </p:nvSpPr>
          <p:spPr bwMode="auto">
            <a:xfrm>
              <a:off x="4974" y="512"/>
              <a:ext cx="0" cy="16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 sz="2400">
                <a:latin typeface="Cambria" panose="02040503050406030204" pitchFamily="18" charset="0"/>
              </a:endParaRPr>
            </a:p>
          </p:txBody>
        </p:sp>
      </p:grpSp>
      <p:sp>
        <p:nvSpPr>
          <p:cNvPr id="119874" name="Text Box 66"/>
          <p:cNvSpPr txBox="1">
            <a:spLocks noChangeArrowheads="1"/>
          </p:cNvSpPr>
          <p:nvPr/>
        </p:nvSpPr>
        <p:spPr bwMode="auto">
          <a:xfrm>
            <a:off x="1403717" y="4184152"/>
            <a:ext cx="27077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>
            <a:spAutoFit/>
          </a:bodyPr>
          <a:lstStyle/>
          <a:p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79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f/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77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f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sym typeface="Symbol" pitchFamily="18" charset="2"/>
              </a:rPr>
              <a:t>0.7325</a:t>
            </a:r>
          </a:p>
        </p:txBody>
      </p:sp>
      <p:graphicFrame>
        <p:nvGraphicFramePr>
          <p:cNvPr id="119883" name="Object 7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65846521"/>
              </p:ext>
            </p:extLst>
          </p:nvPr>
        </p:nvGraphicFramePr>
        <p:xfrm>
          <a:off x="1381125" y="4689475"/>
          <a:ext cx="2346325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495000" progId="Equation.DSMT4">
                  <p:embed/>
                </p:oleObj>
              </mc:Choice>
              <mc:Fallback>
                <p:oleObj name="Equation" r:id="rId5" imgW="1384200" imgH="495000" progId="Equation.DSMT4">
                  <p:embed/>
                  <p:pic>
                    <p:nvPicPr>
                      <p:cNvPr id="0" name="Picture 8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689475"/>
                        <a:ext cx="2346325" cy="839788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92" name="Object 8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46244436"/>
              </p:ext>
            </p:extLst>
          </p:nvPr>
        </p:nvGraphicFramePr>
        <p:xfrm>
          <a:off x="1346200" y="5648325"/>
          <a:ext cx="26368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49080" imgH="495000" progId="Equation.DSMT4">
                  <p:embed/>
                </p:oleObj>
              </mc:Choice>
              <mc:Fallback>
                <p:oleObj name="Equation" r:id="rId7" imgW="1549080" imgH="495000" progId="Equation.DSMT4">
                  <p:embed/>
                  <p:pic>
                    <p:nvPicPr>
                      <p:cNvPr id="0" name="Picture 9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5648325"/>
                        <a:ext cx="2636838" cy="842963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95" name="Text Box 87"/>
          <p:cNvSpPr txBox="1">
            <a:spLocks noChangeArrowheads="1"/>
          </p:cNvSpPr>
          <p:nvPr/>
        </p:nvSpPr>
        <p:spPr bwMode="auto">
          <a:xfrm>
            <a:off x="7669352" y="6488668"/>
            <a:ext cx="40327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>
                <a:latin typeface="Cambria" panose="02040503050406030204" pitchFamily="18" charset="0"/>
              </a:rPr>
              <a:t>Bouvier</a:t>
            </a:r>
            <a:r>
              <a:rPr lang="en-US" dirty="0">
                <a:latin typeface="Cambria" panose="02040503050406030204" pitchFamily="18" charset="0"/>
              </a:rPr>
              <a:t>, </a:t>
            </a:r>
            <a:r>
              <a:rPr lang="en-US" dirty="0" err="1">
                <a:latin typeface="Cambria" panose="02040503050406030204" pitchFamily="18" charset="0"/>
              </a:rPr>
              <a:t>Vervoort</a:t>
            </a:r>
            <a:r>
              <a:rPr lang="en-US" dirty="0">
                <a:latin typeface="Cambria" panose="02040503050406030204" pitchFamily="18" charset="0"/>
              </a:rPr>
              <a:t>, </a:t>
            </a:r>
            <a:r>
              <a:rPr lang="en-US" dirty="0" err="1">
                <a:latin typeface="Cambria" panose="02040503050406030204" pitchFamily="18" charset="0"/>
              </a:rPr>
              <a:t>Patchett</a:t>
            </a:r>
            <a:r>
              <a:rPr lang="en-US" dirty="0">
                <a:latin typeface="Cambria" panose="02040503050406030204" pitchFamily="18" charset="0"/>
              </a:rPr>
              <a:t>, EPSL, 2008</a:t>
            </a:r>
            <a:endParaRPr lang="ru-RU" dirty="0">
              <a:latin typeface="Cambria" panose="02040503050406030204" pitchFamily="18" charset="0"/>
            </a:endParaRPr>
          </a:p>
        </p:txBody>
      </p:sp>
      <p:pic>
        <p:nvPicPr>
          <p:cNvPr id="119900" name="Picture 9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0806" y="874939"/>
            <a:ext cx="6185412" cy="5613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3521" y="0"/>
            <a:ext cx="726847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-3810" y="0"/>
            <a:ext cx="45483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elousova et al.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ithos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2010. V. 119. # 3-4 P. 457-466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164592"/>
            <a:ext cx="49135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elousova et al.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ithos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2010. V. 119. # 3-4 P. 457-466.</a:t>
            </a:r>
          </a:p>
        </p:txBody>
      </p:sp>
      <p:pic>
        <p:nvPicPr>
          <p:cNvPr id="16179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509" y="0"/>
            <a:ext cx="7278491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D4986C97-82B4-49CD-A092-FA1E5A0A9165}"/>
              </a:ext>
            </a:extLst>
          </p:cNvPr>
          <p:cNvCxnSpPr/>
          <p:nvPr/>
        </p:nvCxnSpPr>
        <p:spPr>
          <a:xfrm flipH="1">
            <a:off x="5337544" y="877186"/>
            <a:ext cx="5959549" cy="2658140"/>
          </a:xfrm>
          <a:prstGeom prst="straightConnector1">
            <a:avLst/>
          </a:prstGeom>
          <a:ln w="762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36271" y="0"/>
            <a:ext cx="865572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0" y="70168"/>
            <a:ext cx="362131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S. L.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oldstein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S. R. </a:t>
            </a:r>
            <a:r>
              <a:rPr lang="ru-RU" sz="16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Hemming</a:t>
            </a: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2003</a:t>
            </a:r>
            <a:endParaRPr lang="ru-RU" sz="160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53D3AF-E527-4004-A16A-17BC39A00DBD}"/>
              </a:ext>
            </a:extLst>
          </p:cNvPr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Обогащённая мантия – возможные пути формирования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98D03E5-6F89-45CD-A01F-8E9A6EFC0D79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(глубинные </a:t>
            </a:r>
            <a:r>
              <a:rPr lang="ru-RU" dirty="0" err="1">
                <a:latin typeface="Cambria" panose="02040503050406030204" pitchFamily="18" charset="0"/>
                <a:ea typeface="Cambria" panose="02040503050406030204" pitchFamily="18" charset="0"/>
              </a:rPr>
              <a:t>плюмы</a:t>
            </a:r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?)</a:t>
            </a:r>
          </a:p>
          <a:p>
            <a:r>
              <a:rPr lang="ru-RU" dirty="0">
                <a:latin typeface="Cambria" panose="02040503050406030204" pitchFamily="18" charset="0"/>
                <a:ea typeface="Cambria" panose="02040503050406030204" pitchFamily="18" charset="0"/>
              </a:rPr>
              <a:t>На примере крупных магматических провинций (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LIP)</a:t>
            </a:r>
            <a:endParaRPr lang="ru-RU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99138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9BB71C0-6CC0-430A-98D2-C264A0DE39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" y="0"/>
            <a:ext cx="12161520" cy="631111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7034F3E-741E-4F2A-BEA4-EF7946A235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" y="0"/>
            <a:ext cx="12161520" cy="6311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460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6620CB8-A3A8-4656-9D07-E30397D85B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65" y="9000"/>
            <a:ext cx="9173271" cy="6840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DDEA363-5990-4A25-960A-09127B9BA9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65" y="9000"/>
            <a:ext cx="9173271" cy="68400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CF617CA-8242-46A1-A4F9-2E4AA21B86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165" y="9000"/>
            <a:ext cx="9173271" cy="6840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B9BEBFE-FA14-41AA-9759-086E6DA28996}"/>
              </a:ext>
            </a:extLst>
          </p:cNvPr>
          <p:cNvSpPr txBox="1"/>
          <p:nvPr/>
        </p:nvSpPr>
        <p:spPr>
          <a:xfrm>
            <a:off x="9309100" y="254000"/>
            <a:ext cx="2768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“Plume”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Hawai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Icelan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Azor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ociety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3D7D5360-A60D-4E5D-8288-52628889D247}"/>
              </a:ext>
            </a:extLst>
          </p:cNvPr>
          <p:cNvSpPr>
            <a:spLocks noChangeAspect="1"/>
          </p:cNvSpPr>
          <p:nvPr/>
        </p:nvSpPr>
        <p:spPr>
          <a:xfrm>
            <a:off x="4154841" y="5373480"/>
            <a:ext cx="731520" cy="731520"/>
          </a:xfrm>
          <a:prstGeom prst="ellipse">
            <a:avLst/>
          </a:prstGeom>
          <a:solidFill>
            <a:srgbClr val="FF0000">
              <a:alpha val="5098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D’’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43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242F976-E18B-4AF8-9446-2374FC69BB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8387" y="0"/>
            <a:ext cx="9195227" cy="6858000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5FD011D3-81B7-43A6-B340-80F5B1733411}"/>
              </a:ext>
            </a:extLst>
          </p:cNvPr>
          <p:cNvSpPr>
            <a:spLocks noChangeAspect="1"/>
          </p:cNvSpPr>
          <p:nvPr/>
        </p:nvSpPr>
        <p:spPr>
          <a:xfrm>
            <a:off x="4488328" y="5836920"/>
            <a:ext cx="731520" cy="731520"/>
          </a:xfrm>
          <a:prstGeom prst="ellipse">
            <a:avLst/>
          </a:prstGeom>
          <a:solidFill>
            <a:srgbClr val="FF0000">
              <a:alpha val="5098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D’’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07722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6A7DF8C-D69B-46E1-9A14-748775C3099F}"/>
              </a:ext>
            </a:extLst>
          </p:cNvPr>
          <p:cNvSpPr txBox="1"/>
          <p:nvPr/>
        </p:nvSpPr>
        <p:spPr>
          <a:xfrm>
            <a:off x="6276109" y="995223"/>
            <a:ext cx="58396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Не смотря на высокую изотопную гетерогенность пород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IP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, в среднем наблюдается стабильное соотношение мантийного и "корового" компонентов в породах основного состава (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Si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&lt; 50%) и  увеличение доли обогащённого компонента с ростом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кремнекислотнос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пород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A463EDA-0832-4FE2-AEDA-B25709D540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12" y="787275"/>
            <a:ext cx="6035040" cy="56897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87F0B80-80E0-43E7-B0E0-0D5C216201AB}"/>
              </a:ext>
            </a:extLst>
          </p:cNvPr>
          <p:cNvSpPr txBox="1"/>
          <p:nvPr/>
        </p:nvSpPr>
        <p:spPr>
          <a:xfrm>
            <a:off x="495300" y="6429984"/>
            <a:ext cx="1120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P – </a:t>
            </a: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пикробазальты</a:t>
            </a:r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; 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B </a:t>
            </a:r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– базальты; 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BA – </a:t>
            </a: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андезибазальты</a:t>
            </a:r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; 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A – </a:t>
            </a:r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андезиты; 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D – </a:t>
            </a: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дациты</a:t>
            </a:r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; 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R - </a:t>
            </a:r>
            <a:r>
              <a:rPr lang="ru-RU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риолиты</a:t>
            </a:r>
            <a:endParaRPr lang="ru-RU" sz="20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8EEBBAC-2A9A-4A76-AD7B-F93EAACA41D9}"/>
              </a:ext>
            </a:extLst>
          </p:cNvPr>
          <p:cNvSpPr txBox="1"/>
          <p:nvPr/>
        </p:nvSpPr>
        <p:spPr>
          <a:xfrm>
            <a:off x="495300" y="88612"/>
            <a:ext cx="1120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Гигантские магматические провинции (</a:t>
            </a:r>
            <a:r>
              <a:rPr lang="en-US" sz="3200" dirty="0">
                <a:solidFill>
                  <a:schemeClr val="bg1">
                    <a:lumMod val="20000"/>
                    <a:lumOff val="8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IP)</a:t>
            </a:r>
            <a:endParaRPr lang="ru-RU" sz="3200" dirty="0">
              <a:solidFill>
                <a:schemeClr val="bg1">
                  <a:lumMod val="20000"/>
                  <a:lumOff val="8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F2FC925-BE87-4EAF-A0D3-C3AB90CDC2D1}"/>
              </a:ext>
            </a:extLst>
          </p:cNvPr>
          <p:cNvGrpSpPr/>
          <p:nvPr/>
        </p:nvGrpSpPr>
        <p:grpSpPr>
          <a:xfrm>
            <a:off x="6121170" y="787275"/>
            <a:ext cx="6035040" cy="5689725"/>
            <a:chOff x="6114242" y="787275"/>
            <a:chExt cx="6035040" cy="5689725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A5CC167E-F168-4958-A9FE-3DB1B00A1BD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14242" y="787275"/>
              <a:ext cx="6035040" cy="5689725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603690C-9857-4694-B502-97DBE5320902}"/>
                </a:ext>
              </a:extLst>
            </p:cNvPr>
            <p:cNvSpPr txBox="1"/>
            <p:nvPr/>
          </p:nvSpPr>
          <p:spPr>
            <a:xfrm>
              <a:off x="7311394" y="787275"/>
              <a:ext cx="1905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0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Сибирская </a:t>
              </a:r>
              <a:r>
                <a:rPr lang="en-US" sz="20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LIP</a:t>
              </a:r>
              <a:endParaRPr lang="ru-RU" sz="2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88858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5848AE9-4165-4EC6-9ED6-955DF8C51A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200" dirty="0">
                <a:latin typeface="Cambria" panose="02040503050406030204" pitchFamily="18" charset="0"/>
                <a:ea typeface="Cambria" panose="02040503050406030204" pitchFamily="18" charset="0"/>
              </a:rPr>
              <a:t>Элементные отношения, влияющие на изотопный состав 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Sr, Nd, Hf</a:t>
            </a:r>
            <a:r>
              <a:rPr lang="ru-RU" sz="3200" dirty="0">
                <a:latin typeface="Cambria" panose="02040503050406030204" pitchFamily="18" charset="0"/>
                <a:ea typeface="Cambria" panose="02040503050406030204" pitchFamily="18" charset="0"/>
              </a:rPr>
              <a:t> и</a:t>
            </a: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 Pb</a:t>
            </a:r>
            <a:endParaRPr lang="ru-RU" sz="3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4440ABA-398A-4819-A992-60BBE1D5957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4385585"/>
              </p:ext>
            </p:extLst>
          </p:nvPr>
        </p:nvGraphicFramePr>
        <p:xfrm>
          <a:off x="106680" y="1783080"/>
          <a:ext cx="11978641" cy="32918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57053">
                  <a:extLst>
                    <a:ext uri="{9D8B030D-6E8A-4147-A177-3AD203B41FA5}">
                      <a16:colId xmlns:a16="http://schemas.microsoft.com/office/drawing/2014/main" val="863933756"/>
                    </a:ext>
                  </a:extLst>
                </a:gridCol>
                <a:gridCol w="1830397">
                  <a:extLst>
                    <a:ext uri="{9D8B030D-6E8A-4147-A177-3AD203B41FA5}">
                      <a16:colId xmlns:a16="http://schemas.microsoft.com/office/drawing/2014/main" val="1214609420"/>
                    </a:ext>
                  </a:extLst>
                </a:gridCol>
                <a:gridCol w="1830397">
                  <a:extLst>
                    <a:ext uri="{9D8B030D-6E8A-4147-A177-3AD203B41FA5}">
                      <a16:colId xmlns:a16="http://schemas.microsoft.com/office/drawing/2014/main" val="3365088675"/>
                    </a:ext>
                  </a:extLst>
                </a:gridCol>
                <a:gridCol w="1830397">
                  <a:extLst>
                    <a:ext uri="{9D8B030D-6E8A-4147-A177-3AD203B41FA5}">
                      <a16:colId xmlns:a16="http://schemas.microsoft.com/office/drawing/2014/main" val="1650082112"/>
                    </a:ext>
                  </a:extLst>
                </a:gridCol>
                <a:gridCol w="1830397">
                  <a:extLst>
                    <a:ext uri="{9D8B030D-6E8A-4147-A177-3AD203B41FA5}">
                      <a16:colId xmlns:a16="http://schemas.microsoft.com/office/drawing/2014/main" val="3514811019"/>
                    </a:ext>
                  </a:extLst>
                </a:gridCol>
              </a:tblGrid>
              <a:tr h="352522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ru-RU" sz="240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 </a:t>
                      </a:r>
                      <a:endParaRPr lang="ru-RU" sz="240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Rb/Sr</a:t>
                      </a:r>
                      <a:endParaRPr lang="ru-RU" sz="240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m/Nd</a:t>
                      </a:r>
                      <a:endParaRPr lang="ru-RU" sz="240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Lu/Hf</a:t>
                      </a:r>
                      <a:endParaRPr lang="ru-RU" sz="240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U/Pb</a:t>
                      </a:r>
                      <a:endParaRPr lang="ru-RU" sz="2400" dirty="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5276009"/>
                  </a:ext>
                </a:extLst>
              </a:tr>
              <a:tr h="521283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Конвектирующая мантия </a:t>
                      </a:r>
                      <a:r>
                        <a:rPr lang="en-US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</a:t>
                      </a: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Костицын, 2004)</a:t>
                      </a:r>
                      <a:endParaRPr lang="ru-RU" sz="2400" dirty="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ru-RU" sz="240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</a:t>
                      </a:r>
                      <a:r>
                        <a:rPr lang="en-US" sz="240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.</a:t>
                      </a:r>
                      <a:r>
                        <a:rPr lang="ru-RU" sz="240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</a:t>
                      </a:r>
                      <a:r>
                        <a:rPr lang="en-US" sz="240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0</a:t>
                      </a:r>
                      <a:endParaRPr lang="ru-RU" sz="240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35</a:t>
                      </a:r>
                      <a:endParaRPr lang="ru-RU" sz="240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27</a:t>
                      </a:r>
                      <a:endParaRPr lang="ru-RU" sz="240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4</a:t>
                      </a: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7</a:t>
                      </a:r>
                      <a:endParaRPr lang="ru-RU" sz="2400" dirty="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1516084"/>
                  </a:ext>
                </a:extLst>
              </a:tr>
              <a:tr h="484854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Континентальная кора </a:t>
                      </a:r>
                      <a:endParaRPr lang="en-US" sz="2400" dirty="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</a:t>
                      </a:r>
                      <a:r>
                        <a:rPr lang="en-US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aylor, McLennan, 1985)</a:t>
                      </a:r>
                      <a:endParaRPr lang="ru-RU" sz="2400" dirty="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</a:t>
                      </a:r>
                      <a:r>
                        <a:rPr lang="ru-RU" sz="240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</a:t>
                      </a:r>
                      <a:endParaRPr lang="ru-RU" sz="240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22</a:t>
                      </a:r>
                      <a:endParaRPr lang="ru-RU" sz="240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0</a:t>
                      </a:r>
                      <a:endParaRPr lang="ru-RU" sz="240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en-US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5</a:t>
                      </a: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</a:t>
                      </a:r>
                      <a:endParaRPr lang="ru-RU" sz="2400" dirty="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7684614"/>
                  </a:ext>
                </a:extLst>
              </a:tr>
              <a:tr h="1410070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Базальты и габбро (</a:t>
                      </a:r>
                      <a:r>
                        <a:rPr lang="en-US" sz="2400" dirty="0" err="1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iO</a:t>
                      </a:r>
                      <a:r>
                        <a:rPr lang="ru-RU" sz="2400" baseline="-250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</a:t>
                      </a: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≤ 5</a:t>
                      </a:r>
                      <a:r>
                        <a:rPr lang="en-US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5</a:t>
                      </a: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%) </a:t>
                      </a:r>
                    </a:p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ru-RU" sz="2400" u="sng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медиана</a:t>
                      </a:r>
                      <a:br>
                        <a:rPr lang="ru-RU" sz="2400" u="sng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</a:b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-й и 3-й квартили</a:t>
                      </a:r>
                      <a:endParaRPr lang="ru-RU" sz="2400" dirty="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br>
                        <a:rPr lang="ru-RU" sz="2400" u="sng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</a:br>
                      <a:r>
                        <a:rPr lang="ru-RU" sz="2400" u="sng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</a:t>
                      </a:r>
                      <a:r>
                        <a:rPr lang="en-US" sz="2400" u="sng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0</a:t>
                      </a:r>
                      <a:endParaRPr lang="ru-RU" sz="2400" dirty="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2</a:t>
                      </a:r>
                      <a:r>
                        <a:rPr lang="en-US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</a:t>
                      </a: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– 0.0</a:t>
                      </a:r>
                      <a:r>
                        <a:rPr lang="en-US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86</a:t>
                      </a:r>
                      <a:b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</a:b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</a:t>
                      </a:r>
                      <a:r>
                        <a:rPr lang="en-US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=31996)</a:t>
                      </a:r>
                      <a:endParaRPr lang="ru-RU" sz="2400" dirty="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b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</a:br>
                      <a:r>
                        <a:rPr lang="ru-RU" sz="2400" u="sng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2</a:t>
                      </a:r>
                      <a:r>
                        <a:rPr lang="en-US" sz="2400" u="sng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6</a:t>
                      </a:r>
                      <a:br>
                        <a:rPr lang="ru-RU" sz="2400" u="sng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</a:b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22 – 0.</a:t>
                      </a:r>
                      <a:r>
                        <a:rPr lang="en-US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0</a:t>
                      </a:r>
                      <a:b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</a:b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</a:t>
                      </a:r>
                      <a:r>
                        <a:rPr lang="en-US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=20228)</a:t>
                      </a:r>
                      <a:endParaRPr lang="ru-RU" sz="2400" dirty="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b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</a:br>
                      <a:r>
                        <a:rPr lang="ru-RU" sz="2400" u="sng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</a:t>
                      </a:r>
                      <a:r>
                        <a:rPr lang="en-US" sz="2400" u="sng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8</a:t>
                      </a:r>
                      <a:br>
                        <a:rPr lang="ru-RU" sz="2400" u="sng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</a:br>
                      <a:r>
                        <a:rPr lang="en-US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86 – 0.177</a:t>
                      </a:r>
                      <a:b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</a:b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</a:t>
                      </a:r>
                      <a:r>
                        <a:rPr lang="en-US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=14306)</a:t>
                      </a:r>
                      <a:endParaRPr lang="ru-RU" sz="2400" dirty="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360045" algn="l"/>
                        </a:tabLst>
                      </a:pPr>
                      <a:b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</a:br>
                      <a:r>
                        <a:rPr lang="ru-RU" sz="2400" u="sng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5</a:t>
                      </a:r>
                      <a:r>
                        <a:rPr lang="en-US" sz="2400" u="sng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7</a:t>
                      </a:r>
                      <a:br>
                        <a:rPr lang="ru-RU" sz="2400" u="sng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</a:br>
                      <a:r>
                        <a:rPr lang="en-US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092 – 0.26</a:t>
                      </a:r>
                      <a:b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</a:b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(</a:t>
                      </a:r>
                      <a:r>
                        <a:rPr lang="en-US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</a:t>
                      </a:r>
                      <a:r>
                        <a:rPr lang="ru-RU" sz="2400" dirty="0">
                          <a:solidFill>
                            <a:schemeClr val="tx2"/>
                          </a:solidFill>
                          <a:effectLst>
                            <a:outerShdw blurRad="50800" dist="3810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=9653)</a:t>
                      </a:r>
                      <a:endParaRPr lang="ru-RU" sz="2400" dirty="0">
                        <a:solidFill>
                          <a:schemeClr val="tx2"/>
                        </a:solidFill>
                        <a:effectLst>
                          <a:outerShdw blurRad="50800" dist="3810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870383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667661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BCAA11B-C68F-46C6-86A9-F0F329EBA2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5000"/>
            <a:ext cx="6082754" cy="5724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E46FAA8-C9AF-49B5-A55B-3308DCDF98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260" y="579700"/>
            <a:ext cx="6076740" cy="5724000"/>
          </a:xfrm>
          <a:prstGeom prst="rect">
            <a:avLst/>
          </a:prstGeom>
        </p:spPr>
      </p:pic>
      <p:sp>
        <p:nvSpPr>
          <p:cNvPr id="5" name="Freeform: Shape 4">
            <a:extLst>
              <a:ext uri="{FF2B5EF4-FFF2-40B4-BE49-F238E27FC236}">
                <a16:creationId xmlns:a16="http://schemas.microsoft.com/office/drawing/2014/main" id="{390F8E2B-63AB-44D9-BFCC-3E8F836C76BC}"/>
              </a:ext>
            </a:extLst>
          </p:cNvPr>
          <p:cNvSpPr/>
          <p:nvPr/>
        </p:nvSpPr>
        <p:spPr>
          <a:xfrm>
            <a:off x="1677799" y="2021747"/>
            <a:ext cx="3607266" cy="3238150"/>
          </a:xfrm>
          <a:custGeom>
            <a:avLst/>
            <a:gdLst>
              <a:gd name="connsiteX0" fmla="*/ 25167 w 3607266"/>
              <a:gd name="connsiteY0" fmla="*/ 788565 h 3238150"/>
              <a:gd name="connsiteX1" fmla="*/ 3607266 w 3607266"/>
              <a:gd name="connsiteY1" fmla="*/ 0 h 3238150"/>
              <a:gd name="connsiteX2" fmla="*/ 0 w 3607266"/>
              <a:gd name="connsiteY2" fmla="*/ 3238150 h 3238150"/>
              <a:gd name="connsiteX3" fmla="*/ 25167 w 3607266"/>
              <a:gd name="connsiteY3" fmla="*/ 788565 h 32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07266" h="3238150">
                <a:moveTo>
                  <a:pt x="25167" y="788565"/>
                </a:moveTo>
                <a:lnTo>
                  <a:pt x="3607266" y="0"/>
                </a:lnTo>
                <a:lnTo>
                  <a:pt x="0" y="3238150"/>
                </a:lnTo>
                <a:lnTo>
                  <a:pt x="25167" y="788565"/>
                </a:lnTo>
                <a:close/>
              </a:path>
            </a:pathLst>
          </a:custGeom>
          <a:solidFill>
            <a:srgbClr val="7F7F7F">
              <a:alpha val="50196"/>
            </a:srgb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8CDBB953-BB62-4A59-BE3F-33F51418FA16}"/>
              </a:ext>
            </a:extLst>
          </p:cNvPr>
          <p:cNvSpPr/>
          <p:nvPr/>
        </p:nvSpPr>
        <p:spPr>
          <a:xfrm>
            <a:off x="880110" y="1822625"/>
            <a:ext cx="3607266" cy="3238150"/>
          </a:xfrm>
          <a:custGeom>
            <a:avLst/>
            <a:gdLst>
              <a:gd name="connsiteX0" fmla="*/ 25167 w 3607266"/>
              <a:gd name="connsiteY0" fmla="*/ 788565 h 3238150"/>
              <a:gd name="connsiteX1" fmla="*/ 3607266 w 3607266"/>
              <a:gd name="connsiteY1" fmla="*/ 0 h 3238150"/>
              <a:gd name="connsiteX2" fmla="*/ 0 w 3607266"/>
              <a:gd name="connsiteY2" fmla="*/ 3238150 h 3238150"/>
              <a:gd name="connsiteX3" fmla="*/ 25167 w 3607266"/>
              <a:gd name="connsiteY3" fmla="*/ 788565 h 32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07266" h="3238150">
                <a:moveTo>
                  <a:pt x="25167" y="788565"/>
                </a:moveTo>
                <a:lnTo>
                  <a:pt x="3607266" y="0"/>
                </a:lnTo>
                <a:lnTo>
                  <a:pt x="0" y="3238150"/>
                </a:lnTo>
                <a:lnTo>
                  <a:pt x="25167" y="788565"/>
                </a:lnTo>
                <a:close/>
              </a:path>
            </a:pathLst>
          </a:custGeom>
          <a:solidFill>
            <a:srgbClr val="7F7F7F">
              <a:alpha val="50196"/>
            </a:srgb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A23506B3-3756-403A-A9A9-95A1F15C7701}"/>
              </a:ext>
            </a:extLst>
          </p:cNvPr>
          <p:cNvSpPr/>
          <p:nvPr/>
        </p:nvSpPr>
        <p:spPr>
          <a:xfrm>
            <a:off x="529905" y="1737919"/>
            <a:ext cx="3607266" cy="3238150"/>
          </a:xfrm>
          <a:custGeom>
            <a:avLst/>
            <a:gdLst>
              <a:gd name="connsiteX0" fmla="*/ 25167 w 3607266"/>
              <a:gd name="connsiteY0" fmla="*/ 788565 h 3238150"/>
              <a:gd name="connsiteX1" fmla="*/ 3607266 w 3607266"/>
              <a:gd name="connsiteY1" fmla="*/ 0 h 3238150"/>
              <a:gd name="connsiteX2" fmla="*/ 0 w 3607266"/>
              <a:gd name="connsiteY2" fmla="*/ 3238150 h 3238150"/>
              <a:gd name="connsiteX3" fmla="*/ 25167 w 3607266"/>
              <a:gd name="connsiteY3" fmla="*/ 788565 h 32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07266" h="3238150">
                <a:moveTo>
                  <a:pt x="25167" y="788565"/>
                </a:moveTo>
                <a:lnTo>
                  <a:pt x="3607266" y="0"/>
                </a:lnTo>
                <a:lnTo>
                  <a:pt x="0" y="3238150"/>
                </a:lnTo>
                <a:lnTo>
                  <a:pt x="25167" y="788565"/>
                </a:lnTo>
                <a:close/>
              </a:path>
            </a:pathLst>
          </a:custGeom>
          <a:solidFill>
            <a:srgbClr val="7F7F7F">
              <a:alpha val="50196"/>
            </a:srgb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E0B33625-1923-47E9-B73B-197FD7F1A22F}"/>
              </a:ext>
            </a:extLst>
          </p:cNvPr>
          <p:cNvSpPr/>
          <p:nvPr/>
        </p:nvSpPr>
        <p:spPr>
          <a:xfrm>
            <a:off x="497399" y="1653213"/>
            <a:ext cx="3241888" cy="2902009"/>
          </a:xfrm>
          <a:custGeom>
            <a:avLst/>
            <a:gdLst>
              <a:gd name="connsiteX0" fmla="*/ 25167 w 3607266"/>
              <a:gd name="connsiteY0" fmla="*/ 788565 h 3238150"/>
              <a:gd name="connsiteX1" fmla="*/ 3607266 w 3607266"/>
              <a:gd name="connsiteY1" fmla="*/ 0 h 3238150"/>
              <a:gd name="connsiteX2" fmla="*/ 0 w 3607266"/>
              <a:gd name="connsiteY2" fmla="*/ 3238150 h 3238150"/>
              <a:gd name="connsiteX3" fmla="*/ 25167 w 3607266"/>
              <a:gd name="connsiteY3" fmla="*/ 788565 h 32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07266" h="3238150">
                <a:moveTo>
                  <a:pt x="25167" y="788565"/>
                </a:moveTo>
                <a:lnTo>
                  <a:pt x="3607266" y="0"/>
                </a:lnTo>
                <a:lnTo>
                  <a:pt x="0" y="3238150"/>
                </a:lnTo>
                <a:lnTo>
                  <a:pt x="25167" y="788565"/>
                </a:lnTo>
                <a:close/>
              </a:path>
            </a:pathLst>
          </a:custGeom>
          <a:solidFill>
            <a:srgbClr val="7F7F7F">
              <a:alpha val="50196"/>
            </a:srgb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5B376A3-48D3-4972-A7D7-CA50BB05B4B2}"/>
              </a:ext>
            </a:extLst>
          </p:cNvPr>
          <p:cNvSpPr/>
          <p:nvPr/>
        </p:nvSpPr>
        <p:spPr>
          <a:xfrm>
            <a:off x="529905" y="1538797"/>
            <a:ext cx="2676752" cy="2375412"/>
          </a:xfrm>
          <a:custGeom>
            <a:avLst/>
            <a:gdLst>
              <a:gd name="connsiteX0" fmla="*/ 25167 w 3607266"/>
              <a:gd name="connsiteY0" fmla="*/ 788565 h 3238150"/>
              <a:gd name="connsiteX1" fmla="*/ 3607266 w 3607266"/>
              <a:gd name="connsiteY1" fmla="*/ 0 h 3238150"/>
              <a:gd name="connsiteX2" fmla="*/ 0 w 3607266"/>
              <a:gd name="connsiteY2" fmla="*/ 3238150 h 3238150"/>
              <a:gd name="connsiteX3" fmla="*/ 25167 w 3607266"/>
              <a:gd name="connsiteY3" fmla="*/ 788565 h 32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07266" h="3238150">
                <a:moveTo>
                  <a:pt x="25167" y="788565"/>
                </a:moveTo>
                <a:lnTo>
                  <a:pt x="3607266" y="0"/>
                </a:lnTo>
                <a:lnTo>
                  <a:pt x="0" y="3238150"/>
                </a:lnTo>
                <a:lnTo>
                  <a:pt x="25167" y="788565"/>
                </a:lnTo>
                <a:close/>
              </a:path>
            </a:pathLst>
          </a:custGeom>
          <a:solidFill>
            <a:srgbClr val="7F7F7F">
              <a:alpha val="50196"/>
            </a:srgb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4BC97182-8ECB-42FD-B1A7-9E99CB74A8F2}"/>
              </a:ext>
            </a:extLst>
          </p:cNvPr>
          <p:cNvSpPr/>
          <p:nvPr/>
        </p:nvSpPr>
        <p:spPr>
          <a:xfrm>
            <a:off x="529905" y="1454091"/>
            <a:ext cx="2310904" cy="2102841"/>
          </a:xfrm>
          <a:custGeom>
            <a:avLst/>
            <a:gdLst>
              <a:gd name="connsiteX0" fmla="*/ 25167 w 3607266"/>
              <a:gd name="connsiteY0" fmla="*/ 788565 h 3238150"/>
              <a:gd name="connsiteX1" fmla="*/ 3607266 w 3607266"/>
              <a:gd name="connsiteY1" fmla="*/ 0 h 3238150"/>
              <a:gd name="connsiteX2" fmla="*/ 0 w 3607266"/>
              <a:gd name="connsiteY2" fmla="*/ 3238150 h 3238150"/>
              <a:gd name="connsiteX3" fmla="*/ 25167 w 3607266"/>
              <a:gd name="connsiteY3" fmla="*/ 788565 h 32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07266" h="3238150">
                <a:moveTo>
                  <a:pt x="25167" y="788565"/>
                </a:moveTo>
                <a:lnTo>
                  <a:pt x="3607266" y="0"/>
                </a:lnTo>
                <a:lnTo>
                  <a:pt x="0" y="3238150"/>
                </a:lnTo>
                <a:lnTo>
                  <a:pt x="25167" y="788565"/>
                </a:lnTo>
                <a:close/>
              </a:path>
            </a:pathLst>
          </a:custGeom>
          <a:solidFill>
            <a:srgbClr val="7F7F7F">
              <a:alpha val="50196"/>
            </a:srgb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974533C7-6455-4A6D-8799-74C6069CC2C2}"/>
              </a:ext>
            </a:extLst>
          </p:cNvPr>
          <p:cNvSpPr/>
          <p:nvPr/>
        </p:nvSpPr>
        <p:spPr>
          <a:xfrm>
            <a:off x="529905" y="1369386"/>
            <a:ext cx="1880514" cy="1734542"/>
          </a:xfrm>
          <a:custGeom>
            <a:avLst/>
            <a:gdLst>
              <a:gd name="connsiteX0" fmla="*/ 25167 w 3607266"/>
              <a:gd name="connsiteY0" fmla="*/ 788565 h 3238150"/>
              <a:gd name="connsiteX1" fmla="*/ 3607266 w 3607266"/>
              <a:gd name="connsiteY1" fmla="*/ 0 h 3238150"/>
              <a:gd name="connsiteX2" fmla="*/ 0 w 3607266"/>
              <a:gd name="connsiteY2" fmla="*/ 3238150 h 3238150"/>
              <a:gd name="connsiteX3" fmla="*/ 25167 w 3607266"/>
              <a:gd name="connsiteY3" fmla="*/ 788565 h 32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07266" h="3238150">
                <a:moveTo>
                  <a:pt x="25167" y="788565"/>
                </a:moveTo>
                <a:lnTo>
                  <a:pt x="3607266" y="0"/>
                </a:lnTo>
                <a:lnTo>
                  <a:pt x="0" y="3238150"/>
                </a:lnTo>
                <a:lnTo>
                  <a:pt x="25167" y="788565"/>
                </a:lnTo>
                <a:close/>
              </a:path>
            </a:pathLst>
          </a:custGeom>
          <a:solidFill>
            <a:srgbClr val="7F7F7F">
              <a:alpha val="50196"/>
            </a:srgb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31A351F8-E675-4AED-881D-DC4DBD44F1CE}"/>
              </a:ext>
            </a:extLst>
          </p:cNvPr>
          <p:cNvSpPr/>
          <p:nvPr/>
        </p:nvSpPr>
        <p:spPr>
          <a:xfrm>
            <a:off x="497399" y="1254969"/>
            <a:ext cx="1419406" cy="1370785"/>
          </a:xfrm>
          <a:custGeom>
            <a:avLst/>
            <a:gdLst>
              <a:gd name="connsiteX0" fmla="*/ 25167 w 3607266"/>
              <a:gd name="connsiteY0" fmla="*/ 788565 h 3238150"/>
              <a:gd name="connsiteX1" fmla="*/ 3607266 w 3607266"/>
              <a:gd name="connsiteY1" fmla="*/ 0 h 3238150"/>
              <a:gd name="connsiteX2" fmla="*/ 0 w 3607266"/>
              <a:gd name="connsiteY2" fmla="*/ 3238150 h 3238150"/>
              <a:gd name="connsiteX3" fmla="*/ 25167 w 3607266"/>
              <a:gd name="connsiteY3" fmla="*/ 788565 h 32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07266" h="3238150">
                <a:moveTo>
                  <a:pt x="25167" y="788565"/>
                </a:moveTo>
                <a:lnTo>
                  <a:pt x="3607266" y="0"/>
                </a:lnTo>
                <a:lnTo>
                  <a:pt x="0" y="3238150"/>
                </a:lnTo>
                <a:lnTo>
                  <a:pt x="25167" y="788565"/>
                </a:lnTo>
                <a:close/>
              </a:path>
            </a:pathLst>
          </a:custGeom>
          <a:solidFill>
            <a:srgbClr val="7F7F7F">
              <a:alpha val="50196"/>
            </a:srgb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8976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256" y="0"/>
            <a:ext cx="438012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53157" y="2743200"/>
            <a:ext cx="7751788" cy="2084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061273" y="416689"/>
            <a:ext cx="45025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cherer E.,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ünker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C.,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ezger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K. Calibration of the Lu-Hf clock. Science. 2001. Vol. 293. p. 683-687.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98DBBE8-ADBC-42A0-8715-E3C3E65AF6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32" y="586948"/>
            <a:ext cx="6035040" cy="568410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EBA3EDF-16B0-4A17-9173-9AA7D1F228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3928" y="586640"/>
            <a:ext cx="6035040" cy="56847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A77D697-94FB-483F-B176-188B865992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3928" y="586640"/>
            <a:ext cx="6035040" cy="5684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481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D532BB54-A515-41B6-AB00-E07A9D97E084}"/>
              </a:ext>
            </a:extLst>
          </p:cNvPr>
          <p:cNvGrpSpPr/>
          <p:nvPr/>
        </p:nvGrpSpPr>
        <p:grpSpPr>
          <a:xfrm>
            <a:off x="6177890" y="621000"/>
            <a:ext cx="5887421" cy="5616000"/>
            <a:chOff x="6177890" y="621000"/>
            <a:chExt cx="5887421" cy="561600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77E8D825-58C6-46C9-BBC7-F709136D562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7890" y="621000"/>
              <a:ext cx="5887421" cy="5616000"/>
            </a:xfrm>
            <a:prstGeom prst="rect">
              <a:avLst/>
            </a:prstGeom>
            <a:ln>
              <a:solidFill>
                <a:schemeClr val="accent4">
                  <a:lumMod val="10000"/>
                </a:schemeClr>
              </a:solidFill>
            </a:ln>
          </p:spPr>
        </p:pic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FE50E377-70AC-4EE2-BA68-079039BAB237}"/>
                </a:ext>
              </a:extLst>
            </p:cNvPr>
            <p:cNvSpPr/>
            <p:nvPr/>
          </p:nvSpPr>
          <p:spPr>
            <a:xfrm>
              <a:off x="7596788" y="2296509"/>
              <a:ext cx="388882" cy="388882"/>
            </a:xfrm>
            <a:prstGeom prst="ellipse">
              <a:avLst/>
            </a:prstGeom>
            <a:solidFill>
              <a:srgbClr val="A6A6A6">
                <a:alpha val="50196"/>
              </a:srgbClr>
            </a:solidFill>
            <a:ln>
              <a:solidFill>
                <a:schemeClr val="accent4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accent4">
                      <a:lumMod val="10000"/>
                    </a:schemeClr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1</a:t>
              </a:r>
              <a:endParaRPr lang="ru-RU" dirty="0">
                <a:solidFill>
                  <a:schemeClr val="accent4">
                    <a:lumMod val="1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F4382486-D1C2-42B3-A1BF-EADAADA32331}"/>
                </a:ext>
              </a:extLst>
            </p:cNvPr>
            <p:cNvSpPr/>
            <p:nvPr/>
          </p:nvSpPr>
          <p:spPr>
            <a:xfrm>
              <a:off x="6594591" y="2839795"/>
              <a:ext cx="388882" cy="388882"/>
            </a:xfrm>
            <a:prstGeom prst="ellipse">
              <a:avLst/>
            </a:prstGeom>
            <a:solidFill>
              <a:srgbClr val="A6A6A6">
                <a:alpha val="50196"/>
              </a:srgbClr>
            </a:solidFill>
            <a:ln>
              <a:solidFill>
                <a:schemeClr val="accent4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accent4">
                      <a:lumMod val="10000"/>
                    </a:schemeClr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2</a:t>
              </a:r>
              <a:endParaRPr lang="ru-RU" dirty="0">
                <a:solidFill>
                  <a:schemeClr val="accent4">
                    <a:lumMod val="1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70B7EE30-69A8-4439-A4E3-E1D444792E02}"/>
                </a:ext>
              </a:extLst>
            </p:cNvPr>
            <p:cNvSpPr/>
            <p:nvPr/>
          </p:nvSpPr>
          <p:spPr>
            <a:xfrm>
              <a:off x="9893300" y="3228677"/>
              <a:ext cx="578069" cy="578069"/>
            </a:xfrm>
            <a:prstGeom prst="ellipse">
              <a:avLst/>
            </a:prstGeom>
            <a:solidFill>
              <a:srgbClr val="A6A6A6">
                <a:alpha val="50196"/>
              </a:srgbClr>
            </a:solidFill>
            <a:ln>
              <a:solidFill>
                <a:schemeClr val="accent4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accent4">
                      <a:lumMod val="10000"/>
                    </a:schemeClr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3</a:t>
              </a:r>
              <a:endParaRPr lang="ru-RU" dirty="0">
                <a:solidFill>
                  <a:schemeClr val="accent4">
                    <a:lumMod val="1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870EEF9A-4859-4E50-AB15-4F00AB0E00CC}"/>
                </a:ext>
              </a:extLst>
            </p:cNvPr>
            <p:cNvSpPr/>
            <p:nvPr/>
          </p:nvSpPr>
          <p:spPr>
            <a:xfrm>
              <a:off x="9635795" y="1660632"/>
              <a:ext cx="388882" cy="388882"/>
            </a:xfrm>
            <a:prstGeom prst="ellipse">
              <a:avLst/>
            </a:prstGeom>
            <a:solidFill>
              <a:srgbClr val="A6A6A6">
                <a:alpha val="50196"/>
              </a:srgbClr>
            </a:solidFill>
            <a:ln>
              <a:solidFill>
                <a:schemeClr val="accent4">
                  <a:lumMod val="1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accent4">
                      <a:lumMod val="10000"/>
                    </a:schemeClr>
                  </a:solidFill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a:rPr>
                <a:t>4</a:t>
              </a:r>
              <a:endParaRPr lang="ru-RU" dirty="0">
                <a:solidFill>
                  <a:schemeClr val="accent4">
                    <a:lumMod val="10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7299866-1D44-4345-A592-F2ED48DD3D88}"/>
                </a:ext>
              </a:extLst>
            </p:cNvPr>
            <p:cNvSpPr txBox="1"/>
            <p:nvPr/>
          </p:nvSpPr>
          <p:spPr>
            <a:xfrm>
              <a:off x="6442634" y="1016605"/>
              <a:ext cx="1421864" cy="30777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000" b="1" dirty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Upper Crust</a:t>
              </a:r>
              <a:endParaRPr lang="ru-RU" sz="2000" b="1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17CC138-F5CC-4374-BD19-88BAE100B63E}"/>
                </a:ext>
              </a:extLst>
            </p:cNvPr>
            <p:cNvSpPr txBox="1"/>
            <p:nvPr/>
          </p:nvSpPr>
          <p:spPr>
            <a:xfrm>
              <a:off x="6516681" y="3467161"/>
              <a:ext cx="25490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Lithospheric Mantle</a:t>
              </a:r>
              <a:endParaRPr lang="ru-RU" sz="2000" b="1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0DAE7BA-5056-461E-824F-DC64854A2774}"/>
                </a:ext>
              </a:extLst>
            </p:cNvPr>
            <p:cNvSpPr txBox="1"/>
            <p:nvPr/>
          </p:nvSpPr>
          <p:spPr>
            <a:xfrm>
              <a:off x="9635795" y="4621763"/>
              <a:ext cx="23144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chemeClr val="accent4">
                      <a:lumMod val="1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Convective Mantle</a:t>
              </a:r>
              <a:endParaRPr lang="ru-RU" sz="2000" b="1" dirty="0">
                <a:solidFill>
                  <a:schemeClr val="accent4">
                    <a:lumMod val="1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367E60C-D4D8-41A0-9259-82E8E14CB496}"/>
                </a:ext>
              </a:extLst>
            </p:cNvPr>
            <p:cNvSpPr txBox="1"/>
            <p:nvPr/>
          </p:nvSpPr>
          <p:spPr>
            <a:xfrm>
              <a:off x="6443083" y="1566647"/>
              <a:ext cx="1421415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rPr>
                <a:t>Lower Crust</a:t>
              </a:r>
              <a:endPara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F0752CE9-98F5-4F0D-B43E-E09545280A0E}"/>
              </a:ext>
            </a:extLst>
          </p:cNvPr>
          <p:cNvSpPr txBox="1"/>
          <p:nvPr/>
        </p:nvSpPr>
        <p:spPr>
          <a:xfrm>
            <a:off x="129092" y="720762"/>
            <a:ext cx="5809129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Если в магматическом источнике присутствует мафический материал, но преобладает ультраосновной (области 1, 2 или 3), то расплав по составу отвечает базальтовому, т.к. рестит отвечает ультрабазитовому парагенезису.</a:t>
            </a:r>
          </a:p>
          <a:p>
            <a:endParaRPr lang="ru-RU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ru-RU" sz="2000" dirty="0">
                <a:latin typeface="Cambria" panose="02040503050406030204" pitchFamily="18" charset="0"/>
                <a:ea typeface="Cambria" panose="02040503050406030204" pitchFamily="18" charset="0"/>
              </a:rPr>
              <a:t>Если же мафический материал в источнике преобладает (область 4), то расплав становится более кремнекислым, вплоть до плагиогранитного состава.</a:t>
            </a:r>
          </a:p>
        </p:txBody>
      </p:sp>
    </p:spTree>
    <p:extLst>
      <p:ext uri="{BB962C8B-B14F-4D97-AF65-F5344CB8AC3E}">
        <p14:creationId xmlns:p14="http://schemas.microsoft.com/office/powerpoint/2010/main" val="36362828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7A8C0EF-1736-4DF8-ACED-12D7529E59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1117" y="0"/>
            <a:ext cx="8869767" cy="68580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0FB3287-A700-4C51-BEDE-6AA72BB80A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61117" y="0"/>
            <a:ext cx="8869767" cy="6858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C4F16AE-6A89-4EAB-92F8-3B3C63E912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61117" y="0"/>
            <a:ext cx="8869767" cy="6858000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CE657898-5ADF-45A1-A6D3-2E69ABD3CF4B}"/>
              </a:ext>
            </a:extLst>
          </p:cNvPr>
          <p:cNvSpPr>
            <a:spLocks noChangeAspect="1"/>
          </p:cNvSpPr>
          <p:nvPr/>
        </p:nvSpPr>
        <p:spPr>
          <a:xfrm>
            <a:off x="6637467" y="152400"/>
            <a:ext cx="491863" cy="491863"/>
          </a:xfrm>
          <a:prstGeom prst="ellipse">
            <a:avLst/>
          </a:prstGeom>
          <a:solidFill>
            <a:srgbClr val="FF0000">
              <a:alpha val="5098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D’’</a:t>
            </a:r>
            <a:endParaRPr lang="ru-RU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7305990-E3FD-4763-91BA-120D26E82A51}"/>
              </a:ext>
            </a:extLst>
          </p:cNvPr>
          <p:cNvSpPr>
            <a:spLocks noChangeAspect="1"/>
          </p:cNvSpPr>
          <p:nvPr/>
        </p:nvSpPr>
        <p:spPr>
          <a:xfrm>
            <a:off x="4304851" y="6366137"/>
            <a:ext cx="491863" cy="491863"/>
          </a:xfrm>
          <a:prstGeom prst="ellipse">
            <a:avLst/>
          </a:prstGeom>
          <a:solidFill>
            <a:srgbClr val="FF0000">
              <a:alpha val="5098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ore</a:t>
            </a:r>
            <a:endParaRPr lang="ru-RU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7624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7617"/>
            <a:ext cx="10972800" cy="626074"/>
          </a:xfrm>
        </p:spPr>
        <p:txBody>
          <a:bodyPr/>
          <a:lstStyle/>
          <a:p>
            <a:r>
              <a:rPr lang="ru-RU" dirty="0">
                <a:latin typeface="Cambria" panose="02040503050406030204" pitchFamily="18" charset="0"/>
              </a:rPr>
              <a:t>Выводы</a:t>
            </a:r>
            <a:endParaRPr lang="en-US" dirty="0">
              <a:latin typeface="Cambria" panose="020405030504060302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7553" y="727853"/>
            <a:ext cx="11456894" cy="5515785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ru-RU" sz="2800" dirty="0">
                <a:latin typeface="Cambria" panose="02040503050406030204" pitchFamily="18" charset="0"/>
              </a:rPr>
              <a:t>Породы крупных магматических провинций континентов и океанов несут отчётливые изотопные признаки двух источников – относительно гомогенного, связанного с </a:t>
            </a:r>
            <a:r>
              <a:rPr lang="ru-RU" sz="2800" dirty="0" err="1">
                <a:latin typeface="Cambria" panose="02040503050406030204" pitchFamily="18" charset="0"/>
              </a:rPr>
              <a:t>конвектирующей</a:t>
            </a:r>
            <a:r>
              <a:rPr lang="ru-RU" sz="2800" dirty="0">
                <a:latin typeface="Cambria" panose="02040503050406030204" pitchFamily="18" charset="0"/>
              </a:rPr>
              <a:t> мантией, и резко гетерогенного, обогащённого, связанного, скорее всего, с литосферой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ru-RU" sz="2800" dirty="0">
                <a:latin typeface="Cambria" panose="02040503050406030204" pitchFamily="18" charset="0"/>
              </a:rPr>
              <a:t>В континентальных </a:t>
            </a:r>
            <a:r>
              <a:rPr lang="en-US" sz="2800" dirty="0">
                <a:latin typeface="Cambria" panose="02040503050406030204" pitchFamily="18" charset="0"/>
              </a:rPr>
              <a:t>LIP</a:t>
            </a:r>
            <a:r>
              <a:rPr lang="ru-RU" sz="2800" dirty="0">
                <a:latin typeface="Cambria" panose="02040503050406030204" pitchFamily="18" charset="0"/>
              </a:rPr>
              <a:t> доля древнего литосферного компонента существеннее, чем в океанических.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ru-RU" sz="2800" dirty="0">
                <a:latin typeface="Cambria" panose="02040503050406030204" pitchFamily="18" charset="0"/>
              </a:rPr>
              <a:t>Гипотетический древний (</a:t>
            </a:r>
            <a:r>
              <a:rPr lang="en-US" sz="2800" dirty="0">
                <a:latin typeface="Cambria" panose="02040503050406030204" pitchFamily="18" charset="0"/>
              </a:rPr>
              <a:t>~4.5 Ga</a:t>
            </a:r>
            <a:r>
              <a:rPr lang="ru-RU" sz="2800" dirty="0">
                <a:latin typeface="Cambria" panose="02040503050406030204" pitchFamily="18" charset="0"/>
              </a:rPr>
              <a:t> ?</a:t>
            </a:r>
            <a:r>
              <a:rPr lang="en-US" sz="2800" dirty="0">
                <a:latin typeface="Cambria" panose="02040503050406030204" pitchFamily="18" charset="0"/>
              </a:rPr>
              <a:t>) </a:t>
            </a:r>
            <a:r>
              <a:rPr lang="ru-RU" sz="2800" dirty="0">
                <a:latin typeface="Cambria" panose="02040503050406030204" pitchFamily="18" charset="0"/>
              </a:rPr>
              <a:t>глубинный (</a:t>
            </a:r>
            <a:r>
              <a:rPr lang="ru-RU" sz="2800" dirty="0" err="1">
                <a:latin typeface="Cambria" panose="02040503050406030204" pitchFamily="18" charset="0"/>
              </a:rPr>
              <a:t>нижнеман-тийный</a:t>
            </a:r>
            <a:r>
              <a:rPr lang="ru-RU" sz="2800" dirty="0">
                <a:latin typeface="Cambria" panose="02040503050406030204" pitchFamily="18" charset="0"/>
              </a:rPr>
              <a:t>, с границы ядро-мантия?) источник (</a:t>
            </a:r>
            <a:r>
              <a:rPr lang="en-US" sz="2800" dirty="0">
                <a:latin typeface="Cambria" panose="02040503050406030204" pitchFamily="18" charset="0"/>
              </a:rPr>
              <a:t>plume-</a:t>
            </a:r>
            <a:r>
              <a:rPr lang="ru-RU" sz="2800" dirty="0">
                <a:latin typeface="Cambria" panose="02040503050406030204" pitchFamily="18" charset="0"/>
              </a:rPr>
              <a:t>типа) по изотопным данным в магматических породах не обнаруживается.</a:t>
            </a:r>
          </a:p>
        </p:txBody>
      </p:sp>
    </p:spTree>
    <p:extLst>
      <p:ext uri="{BB962C8B-B14F-4D97-AF65-F5344CB8AC3E}">
        <p14:creationId xmlns:p14="http://schemas.microsoft.com/office/powerpoint/2010/main" val="12380715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99076" y="1562545"/>
            <a:ext cx="10363200" cy="1500187"/>
          </a:xfrm>
        </p:spPr>
        <p:txBody>
          <a:bodyPr/>
          <a:lstStyle/>
          <a:p>
            <a:pPr algn="ctr"/>
            <a:r>
              <a:rPr lang="ru-RU" sz="4000" dirty="0">
                <a:latin typeface="Cambria" panose="02040503050406030204" pitchFamily="18" charset="0"/>
              </a:rPr>
              <a:t>Сравнение показаний модельного возраста в различных изотопных системах</a:t>
            </a:r>
          </a:p>
        </p:txBody>
      </p:sp>
    </p:spTree>
    <p:extLst>
      <p:ext uri="{BB962C8B-B14F-4D97-AF65-F5344CB8AC3E}">
        <p14:creationId xmlns:p14="http://schemas.microsoft.com/office/powerpoint/2010/main" val="8526760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893" y="-1"/>
            <a:ext cx="3627951" cy="3420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896" y="3438000"/>
            <a:ext cx="3627563" cy="3420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3624" y="0"/>
            <a:ext cx="3624752" cy="342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2219" y="3438000"/>
            <a:ext cx="3627563" cy="34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62685" y="0"/>
            <a:ext cx="3627563" cy="342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62685" y="3438000"/>
            <a:ext cx="3627563" cy="34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887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616" y="0"/>
            <a:ext cx="3627563" cy="3420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616" y="3438000"/>
            <a:ext cx="3627563" cy="3420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2219" y="0"/>
            <a:ext cx="3627563" cy="342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82219" y="3438000"/>
            <a:ext cx="3627563" cy="342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26109" y="0"/>
            <a:ext cx="3627563" cy="342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26109" y="3438000"/>
            <a:ext cx="3627563" cy="34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275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7D4B609-654F-E907-C9CB-A2148180CC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32" y="584137"/>
            <a:ext cx="6035040" cy="568972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6C2D609-77B6-573C-63B0-21B7A6FD89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4686" y="584137"/>
            <a:ext cx="6035040" cy="5689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04676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7143D5D-51EE-746B-E66A-DAFD07F1D2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32" y="584138"/>
            <a:ext cx="6035040" cy="56897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70E3F5E-7FF7-C525-232B-CD7A103254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3928" y="584138"/>
            <a:ext cx="6035040" cy="568972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F8AF5E8-6FB5-5946-FEE6-88B6875323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3928" y="584138"/>
            <a:ext cx="6035040" cy="568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8841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61058"/>
            <a:ext cx="6084000" cy="573588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8000" y="561058"/>
            <a:ext cx="6084000" cy="5735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1233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4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2926" y="3122148"/>
            <a:ext cx="6620202" cy="3666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981200" y="150489"/>
            <a:ext cx="8229600" cy="833360"/>
          </a:xfrm>
        </p:spPr>
        <p:txBody>
          <a:bodyPr/>
          <a:lstStyle/>
          <a:p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остоянна ли 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l</a:t>
            </a:r>
            <a:r>
              <a:rPr lang="en-US" sz="4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76Lu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?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928" y="983849"/>
            <a:ext cx="5343292" cy="42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39830" y="5192452"/>
            <a:ext cx="36827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lbarede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et al., GCA, 2006, </a:t>
            </a:r>
          </a:p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ol. 70, p.1261-1270.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08220" y="1203767"/>
            <a:ext cx="67837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Облучение </a:t>
            </a:r>
            <a:r>
              <a:rPr lang="en-US" sz="24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76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u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g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квантами с энергией 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~1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МэВ переводит его в возбуждённое состояние с периодом полураспада всего 3.7 ч.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61058"/>
            <a:ext cx="6084000" cy="57358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8000" y="561058"/>
            <a:ext cx="6084000" cy="5735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94401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61058"/>
            <a:ext cx="6084000" cy="573588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8000" y="561058"/>
            <a:ext cx="6084000" cy="5735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045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0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217549"/>
              </p:ext>
            </p:extLst>
          </p:nvPr>
        </p:nvGraphicFramePr>
        <p:xfrm>
          <a:off x="2164818" y="380630"/>
          <a:ext cx="6746352" cy="118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495000" progId="Equation.DSMT4">
                  <p:embed/>
                </p:oleObj>
              </mc:Choice>
              <mc:Fallback>
                <p:oleObj name="Equation" r:id="rId2" imgW="286992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4818" y="380630"/>
                        <a:ext cx="6746352" cy="118184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758473"/>
              </p:ext>
            </p:extLst>
          </p:nvPr>
        </p:nvGraphicFramePr>
        <p:xfrm>
          <a:off x="2120499" y="1619682"/>
          <a:ext cx="6249204" cy="1434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507960" progId="Equation.DSMT4">
                  <p:embed/>
                </p:oleObj>
              </mc:Choice>
              <mc:Fallback>
                <p:oleObj name="Equation" r:id="rId4" imgW="218412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499" y="1619682"/>
                        <a:ext cx="6249204" cy="1434236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4" name="Picture 4" descr="Amitsoq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665" y="0"/>
            <a:ext cx="5676900" cy="6859588"/>
          </a:xfrm>
          <a:prstGeom prst="rect">
            <a:avLst/>
          </a:prstGeom>
          <a:noFill/>
        </p:spPr>
      </p:pic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7215126" y="139701"/>
            <a:ext cx="42148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Pettingill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Patchett</a:t>
            </a:r>
            <a:r>
              <a:rPr lang="en-U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1981</a:t>
            </a:r>
            <a:endParaRPr lang="ru-RU" sz="280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3631821" y="3463458"/>
            <a:ext cx="20383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16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l</a:t>
            </a:r>
            <a:r>
              <a:rPr lang="en-US" sz="1600" baseline="-25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76</a:t>
            </a:r>
            <a:r>
              <a:rPr lang="en-US" sz="16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=1.96×10</a:t>
            </a:r>
            <a:r>
              <a:rPr lang="en-US" sz="1600" baseline="300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11</a:t>
            </a:r>
            <a:r>
              <a:rPr lang="en-US" sz="160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</a:p>
        </p:txBody>
      </p:sp>
      <p:sp>
        <p:nvSpPr>
          <p:cNvPr id="122887" name="Text Box 7"/>
          <p:cNvSpPr txBox="1">
            <a:spLocks noChangeArrowheads="1"/>
          </p:cNvSpPr>
          <p:nvPr/>
        </p:nvSpPr>
        <p:spPr bwMode="auto">
          <a:xfrm>
            <a:off x="6163565" y="1797019"/>
            <a:ext cx="369671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</a:t>
            </a:r>
            <a:r>
              <a:rPr lang="en-US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m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Nd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=3.64±0.12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y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algn="ctr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[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oorbat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et al., 1997]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6341238" y="3463458"/>
            <a:ext cx="358277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</a:t>
            </a:r>
            <a:r>
              <a:rPr lang="en-US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u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Hf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=3.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7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±0.22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y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l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=1.867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×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0</a:t>
            </a:r>
            <a:r>
              <a:rPr lang="ru-RU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11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год</a:t>
            </a:r>
            <a:r>
              <a:rPr lang="ru-RU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1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Cambria" panose="02040503050406030204" pitchFamily="18" charset="0"/>
              </a:rPr>
              <a:t>Lu </a:t>
            </a:r>
            <a:r>
              <a:rPr lang="ru-RU" sz="3600" dirty="0">
                <a:latin typeface="Cambria" panose="02040503050406030204" pitchFamily="18" charset="0"/>
              </a:rPr>
              <a:t>и </a:t>
            </a:r>
            <a:r>
              <a:rPr lang="en-US" sz="3600" dirty="0" err="1">
                <a:latin typeface="Cambria" panose="02040503050406030204" pitchFamily="18" charset="0"/>
              </a:rPr>
              <a:t>Hf</a:t>
            </a:r>
            <a:r>
              <a:rPr lang="en-US" sz="3600" dirty="0">
                <a:latin typeface="Cambria" panose="02040503050406030204" pitchFamily="18" charset="0"/>
              </a:rPr>
              <a:t> </a:t>
            </a:r>
            <a:r>
              <a:rPr lang="ru-RU" sz="3600" dirty="0">
                <a:latin typeface="Cambria" panose="02040503050406030204" pitchFamily="18" charset="0"/>
              </a:rPr>
              <a:t>в различных типах пород</a:t>
            </a:r>
          </a:p>
        </p:txBody>
      </p:sp>
      <p:graphicFrame>
        <p:nvGraphicFramePr>
          <p:cNvPr id="127152" name="Group 1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0798402"/>
              </p:ext>
            </p:extLst>
          </p:nvPr>
        </p:nvGraphicFramePr>
        <p:xfrm>
          <a:off x="1536192" y="2209800"/>
          <a:ext cx="8503158" cy="4114800"/>
        </p:xfrm>
        <a:graphic>
          <a:graphicData uri="http://schemas.openxmlformats.org/drawingml/2006/table">
            <a:tbl>
              <a:tblPr/>
              <a:tblGrid>
                <a:gridCol w="16218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63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80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63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63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802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63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Lu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H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Lu/Hf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Symbol" panose="05050102010706020507" pitchFamily="18" charset="2"/>
                          <a:cs typeface="Arial" charset="0"/>
                        </a:rPr>
                        <a:t>e</a:t>
                      </a:r>
                      <a:r>
                        <a:rPr kumimoji="0" lang="en-US" sz="24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Hf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 T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±2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Symbol" panose="05050102010706020507" pitchFamily="18" charset="2"/>
                          <a:cs typeface="Arial" charset="0"/>
                        </a:rPr>
                        <a:t>s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Symbol" panose="05050102010706020507" pitchFamily="18" charset="2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N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Chondrites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36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1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23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-</a:t>
                      </a: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.9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9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.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MORB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45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6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188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5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6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79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HIMU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309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.7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5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.7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.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7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OIB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33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.83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9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74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IAB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31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7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13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8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566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CFB</a:t>
                      </a: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0.360</a:t>
                      </a: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3.30</a:t>
                      </a: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0.112</a:t>
                      </a: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6.0</a:t>
                      </a: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16</a:t>
                      </a: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311</a:t>
                      </a: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Sediments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33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.0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86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-1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9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I-granites</a:t>
                      </a: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44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.6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100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2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7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9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anchor="ctr" anchorCtr="1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175"/>
            <a:ext cx="9144000" cy="685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175"/>
            <a:ext cx="9144000" cy="685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lobe</Template>
  <TotalTime>3341</TotalTime>
  <Words>1721</Words>
  <Application>Microsoft Office PowerPoint</Application>
  <PresentationFormat>Widescreen</PresentationFormat>
  <Paragraphs>250</Paragraphs>
  <Slides>41</Slides>
  <Notes>25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Arial</vt:lpstr>
      <vt:lpstr>Cambria</vt:lpstr>
      <vt:lpstr>Cambria Math</vt:lpstr>
      <vt:lpstr>Symbol</vt:lpstr>
      <vt:lpstr>Verdana</vt:lpstr>
      <vt:lpstr>Wingdings</vt:lpstr>
      <vt:lpstr>Globe</vt:lpstr>
      <vt:lpstr>Equation</vt:lpstr>
      <vt:lpstr>PHOTO-PAINT</vt:lpstr>
      <vt:lpstr>Lu-Hf изотопная система</vt:lpstr>
      <vt:lpstr>PowerPoint Presentation</vt:lpstr>
      <vt:lpstr>PowerPoint Presentation</vt:lpstr>
      <vt:lpstr>Постоянна ли l176Lu?</vt:lpstr>
      <vt:lpstr>PowerPoint Presentation</vt:lpstr>
      <vt:lpstr>PowerPoint Presentation</vt:lpstr>
      <vt:lpstr>Lu и Hf в различных типах пород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Задача 18. Найти Lu/Hf в мантии, если в среднем для MORB εHf=+1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Обогащённая мантия – возможные пути формирования</vt:lpstr>
      <vt:lpstr>PowerPoint Presentation</vt:lpstr>
      <vt:lpstr>PowerPoint Presentation</vt:lpstr>
      <vt:lpstr>PowerPoint Presentation</vt:lpstr>
      <vt:lpstr>PowerPoint Presentation</vt:lpstr>
      <vt:lpstr>Элементные отношения, влияющие на изотопный состав Sr, Nd, Hf и Pb</vt:lpstr>
      <vt:lpstr>PowerPoint Presentation</vt:lpstr>
      <vt:lpstr>PowerPoint Presentation</vt:lpstr>
      <vt:lpstr>PowerPoint Presentation</vt:lpstr>
      <vt:lpstr>PowerPoint Presentation</vt:lpstr>
      <vt:lpstr>Вывод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MG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-Pb метод</dc:title>
  <dc:creator>Yuri Kostitsyn</dc:creator>
  <cp:lastModifiedBy>Yuri Kostitsyn</cp:lastModifiedBy>
  <cp:revision>156</cp:revision>
  <dcterms:created xsi:type="dcterms:W3CDTF">2002-12-03T12:14:18Z</dcterms:created>
  <dcterms:modified xsi:type="dcterms:W3CDTF">2022-12-07T13:45:22Z</dcterms:modified>
</cp:coreProperties>
</file>